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mp4" ContentType="video/unknown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4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5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6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3.bin" ContentType="application/vnd.openxmlformats-officedocument.oleObject"/>
  <Override PartName="/ppt/notesSlides/notesSlide25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35"/>
  </p:notesMasterIdLst>
  <p:sldIdLst>
    <p:sldId id="256" r:id="rId3"/>
    <p:sldId id="393" r:id="rId4"/>
    <p:sldId id="345" r:id="rId5"/>
    <p:sldId id="395" r:id="rId6"/>
    <p:sldId id="374" r:id="rId7"/>
    <p:sldId id="394" r:id="rId8"/>
    <p:sldId id="382" r:id="rId9"/>
    <p:sldId id="396" r:id="rId10"/>
    <p:sldId id="385" r:id="rId11"/>
    <p:sldId id="375" r:id="rId12"/>
    <p:sldId id="392" r:id="rId13"/>
    <p:sldId id="386" r:id="rId14"/>
    <p:sldId id="384" r:id="rId15"/>
    <p:sldId id="387" r:id="rId16"/>
    <p:sldId id="388" r:id="rId17"/>
    <p:sldId id="381" r:id="rId18"/>
    <p:sldId id="390" r:id="rId19"/>
    <p:sldId id="379" r:id="rId20"/>
    <p:sldId id="376" r:id="rId21"/>
    <p:sldId id="377" r:id="rId22"/>
    <p:sldId id="380" r:id="rId23"/>
    <p:sldId id="378" r:id="rId24"/>
    <p:sldId id="389" r:id="rId25"/>
    <p:sldId id="397" r:id="rId26"/>
    <p:sldId id="399" r:id="rId27"/>
    <p:sldId id="400" r:id="rId28"/>
    <p:sldId id="398" r:id="rId29"/>
    <p:sldId id="403" r:id="rId30"/>
    <p:sldId id="401" r:id="rId31"/>
    <p:sldId id="402" r:id="rId32"/>
    <p:sldId id="373" r:id="rId33"/>
    <p:sldId id="391" r:id="rId34"/>
  </p:sldIdLst>
  <p:sldSz cx="9144000" cy="6858000" type="screen4x3"/>
  <p:notesSz cx="6796088" cy="987425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1pPr>
    <a:lvl2pPr marL="742950" indent="-28575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2pPr>
    <a:lvl3pPr marL="11430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3pPr>
    <a:lvl4pPr marL="16002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4pPr>
    <a:lvl5pPr marL="20574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iller Mendoza Jimenez" initials="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95" autoAdjust="0"/>
    <p:restoredTop sz="96044" autoAdjust="0"/>
  </p:normalViewPr>
  <p:slideViewPr>
    <p:cSldViewPr snapToGrid="0">
      <p:cViewPr>
        <p:scale>
          <a:sx n="100" d="100"/>
          <a:sy n="100" d="100"/>
        </p:scale>
        <p:origin x="-1824" y="-12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notesMaster" Target="notesMasters/notes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commentAuthors" Target="commentAuthors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1"/>
          <p:cNvSpPr>
            <a:spLocks noChangeArrowheads="1"/>
          </p:cNvSpPr>
          <p:nvPr/>
        </p:nvSpPr>
        <p:spPr bwMode="auto">
          <a:xfrm>
            <a:off x="0" y="0"/>
            <a:ext cx="6796088" cy="98742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7" name="AutoShape 2"/>
          <p:cNvSpPr>
            <a:spLocks noChangeArrowheads="1"/>
          </p:cNvSpPr>
          <p:nvPr/>
        </p:nvSpPr>
        <p:spPr bwMode="auto">
          <a:xfrm>
            <a:off x="0" y="0"/>
            <a:ext cx="6799263" cy="98758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8" name="AutoShape 3"/>
          <p:cNvSpPr>
            <a:spLocks noChangeArrowheads="1"/>
          </p:cNvSpPr>
          <p:nvPr/>
        </p:nvSpPr>
        <p:spPr bwMode="auto">
          <a:xfrm>
            <a:off x="0" y="0"/>
            <a:ext cx="6799263" cy="98758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9" name="AutoShape 4"/>
          <p:cNvSpPr>
            <a:spLocks noChangeArrowheads="1"/>
          </p:cNvSpPr>
          <p:nvPr/>
        </p:nvSpPr>
        <p:spPr bwMode="auto">
          <a:xfrm>
            <a:off x="0" y="0"/>
            <a:ext cx="6799263" cy="98742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0" name="Text Box 5"/>
          <p:cNvSpPr txBox="1">
            <a:spLocks noChangeArrowheads="1"/>
          </p:cNvSpPr>
          <p:nvPr/>
        </p:nvSpPr>
        <p:spPr bwMode="auto">
          <a:xfrm>
            <a:off x="0" y="0"/>
            <a:ext cx="29432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1" name="Text Box 6"/>
          <p:cNvSpPr txBox="1">
            <a:spLocks noChangeArrowheads="1"/>
          </p:cNvSpPr>
          <p:nvPr/>
        </p:nvSpPr>
        <p:spPr bwMode="auto">
          <a:xfrm>
            <a:off x="3851275" y="0"/>
            <a:ext cx="29432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2" name="Rectangle 7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30275" y="741363"/>
            <a:ext cx="4932363" cy="369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04" name="Rectangle 8"/>
          <p:cNvSpPr>
            <a:spLocks noGrp="1" noChangeArrowheads="1"/>
          </p:cNvSpPr>
          <p:nvPr>
            <p:ph type="body"/>
          </p:nvPr>
        </p:nvSpPr>
        <p:spPr bwMode="auto">
          <a:xfrm>
            <a:off x="906463" y="4691063"/>
            <a:ext cx="4979987" cy="44370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0" y="9380538"/>
            <a:ext cx="29432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3851275" y="9380538"/>
            <a:ext cx="2941638" cy="488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fld id="{F7657193-3356-9F4D-A71A-F5BFD31EAE2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6525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ＭＳ Ｐゴシック" charset="0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402D34B2-1554-6F49-AAA2-EF1E48675293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3493" name="Text Box 3"/>
          <p:cNvSpPr txBox="1">
            <a:spLocks noChangeArrowheads="1"/>
          </p:cNvSpPr>
          <p:nvPr/>
        </p:nvSpPr>
        <p:spPr bwMode="auto">
          <a:xfrm>
            <a:off x="801688" y="9261475"/>
            <a:ext cx="52339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800">
                <a:solidFill>
                  <a:srgbClr val="000000"/>
                </a:solidFill>
              </a:rPr>
              <a:t>/home/mmendozaj/ETH-design/presentation-openoffice/template_praesentation_oo.odp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0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4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5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6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7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8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9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0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4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5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6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7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8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9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0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5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6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7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8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30CCE764-8DBE-034B-8FEF-72A04A948D62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9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281D8-3E8C-814B-86AB-02751AFB947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36463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5B258-9A83-B24E-A5A4-DD3CF059A4D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4401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957263"/>
            <a:ext cx="2093913" cy="55435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957263"/>
            <a:ext cx="6134100" cy="55435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82AC3-DCB0-9C44-8EDD-13279CD3D4C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701308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326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0143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41988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0363" y="1979613"/>
            <a:ext cx="4152900" cy="1077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5663" y="1979613"/>
            <a:ext cx="4152900" cy="1077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91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3108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1825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20605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30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EC06F-B2EB-CC41-BDF5-2C9D8043C79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387173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768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981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812800"/>
            <a:ext cx="2114550" cy="2244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0363" y="812800"/>
            <a:ext cx="6191250" cy="2244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5059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63" y="812800"/>
            <a:ext cx="84582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78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040D2-ECC4-BB40-8FD8-AC8FA6594D1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0296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951038"/>
            <a:ext cx="4113213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51038"/>
            <a:ext cx="4114800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71159-8BE9-654F-BC7C-FD18DEE3B6C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75380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5FB53-7F67-7840-8023-5DE0628925D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1782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5BAE8-0D9B-2340-9AE1-4F7D69C0BBF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1722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03FB4-B5E0-D841-82C9-9F050911511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29276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D96E4-8405-F343-9A3D-0708AD4B38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1073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DE371-046B-184C-B378-C2AE6301B17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39463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" r="360" b="878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099" name="Line 2"/>
          <p:cNvSpPr>
            <a:spLocks noChangeShapeType="1"/>
          </p:cNvSpPr>
          <p:nvPr/>
        </p:nvSpPr>
        <p:spPr bwMode="auto">
          <a:xfrm>
            <a:off x="87630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Line 3"/>
          <p:cNvSpPr>
            <a:spLocks noChangeShapeType="1"/>
          </p:cNvSpPr>
          <p:nvPr/>
        </p:nvSpPr>
        <p:spPr bwMode="auto">
          <a:xfrm>
            <a:off x="709295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4"/>
          <p:cNvSpPr>
            <a:spLocks noChangeShapeType="1"/>
          </p:cNvSpPr>
          <p:nvPr/>
        </p:nvSpPr>
        <p:spPr bwMode="auto">
          <a:xfrm>
            <a:off x="54229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Line 5"/>
          <p:cNvSpPr>
            <a:spLocks noChangeShapeType="1"/>
          </p:cNvSpPr>
          <p:nvPr/>
        </p:nvSpPr>
        <p:spPr bwMode="auto">
          <a:xfrm>
            <a:off x="3754438" y="-11113"/>
            <a:ext cx="1587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3"/>
            <a:ext cx="83804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Format des Titeltextes zu bearbeiten</a:t>
            </a:r>
          </a:p>
        </p:txBody>
      </p:sp>
      <p:sp>
        <p:nvSpPr>
          <p:cNvPr id="410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951038"/>
            <a:ext cx="8380413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60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Gliederungstextes zu bearbeiten</a:t>
            </a:r>
          </a:p>
          <a:p>
            <a:pPr lvl="1"/>
            <a:r>
              <a:rPr lang="en-GB"/>
              <a:t>Zweite Gliederungsebene</a:t>
            </a:r>
          </a:p>
          <a:p>
            <a:pPr lvl="2"/>
            <a:r>
              <a:rPr lang="en-GB"/>
              <a:t>Dritte Gliederungsebene</a:t>
            </a:r>
          </a:p>
          <a:p>
            <a:pPr lvl="3"/>
            <a:r>
              <a:rPr lang="en-GB"/>
              <a:t>Vierte Gliederungsebene</a:t>
            </a:r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>
            <a:off x="2185988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9"/>
          <p:cNvSpPr>
            <a:spLocks noChangeShapeType="1"/>
          </p:cNvSpPr>
          <p:nvPr/>
        </p:nvSpPr>
        <p:spPr bwMode="auto">
          <a:xfrm>
            <a:off x="7091363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7204075" y="6635750"/>
            <a:ext cx="16367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fld id="{67B76B82-248F-AF49-AE89-D24C001AF05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/>
          </p:nvPr>
        </p:nvSpPr>
        <p:spPr bwMode="auto">
          <a:xfrm>
            <a:off x="2239963" y="6635750"/>
            <a:ext cx="477202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pic>
        <p:nvPicPr>
          <p:cNvPr id="4109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52400"/>
            <a:ext cx="16494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" name="Rectangle 13"/>
          <p:cNvSpPr>
            <a:spLocks noGrp="1" noChangeArrowheads="1"/>
          </p:cNvSpPr>
          <p:nvPr>
            <p:ph type="dt"/>
          </p:nvPr>
        </p:nvSpPr>
        <p:spPr bwMode="auto">
          <a:xfrm>
            <a:off x="292100" y="6635750"/>
            <a:ext cx="182086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 dirty="0" smtClean="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/>
  <p:txStyles>
    <p:titleStyle>
      <a:lvl1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2pPr>
      <a:lvl3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3pPr>
      <a:lvl4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4pPr>
      <a:lvl5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9pPr>
    </p:titleStyle>
    <p:bodyStyle>
      <a:lvl1pPr marL="342900" indent="-342900" algn="l" defTabSz="449263" rtl="0" eaLnBrk="0" fontAlgn="base" hangingPunct="0">
        <a:lnSpc>
          <a:spcPct val="98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ts val="21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ts val="19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16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14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1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" r="360" b="878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23" name="Line 2"/>
          <p:cNvSpPr>
            <a:spLocks noChangeShapeType="1"/>
          </p:cNvSpPr>
          <p:nvPr/>
        </p:nvSpPr>
        <p:spPr bwMode="auto">
          <a:xfrm>
            <a:off x="87630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709295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>
            <a:off x="54229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>
            <a:off x="3754438" y="-11113"/>
            <a:ext cx="1587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60363" y="812800"/>
            <a:ext cx="84582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Format des Titeltextes zu bearbeiten</a:t>
            </a:r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>
            <a:off x="2185988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>
            <a:off x="7091363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30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52400"/>
            <a:ext cx="16494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131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1"/>
          <a:stretch>
            <a:fillRect/>
          </a:stretch>
        </p:blipFill>
        <p:spPr bwMode="auto">
          <a:xfrm>
            <a:off x="-1588" y="3292475"/>
            <a:ext cx="9144001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32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363" y="1979613"/>
            <a:ext cx="8458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60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Gliederungstextes bearbeit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2pPr>
      <a:lvl3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3pPr>
      <a:lvl4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4pPr>
      <a:lvl5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9pPr>
    </p:titleStyle>
    <p:bodyStyle>
      <a:lvl1pPr marL="342900" indent="-342900" algn="l" defTabSz="449263" rtl="0" eaLnBrk="0" fontAlgn="base" hangingPunct="0">
        <a:lnSpc>
          <a:spcPct val="98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ts val="21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ts val="19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16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14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1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4.jpeg"/><Relationship Id="rId5" Type="http://schemas.openxmlformats.org/officeDocument/2006/relationships/image" Target="../media/image22.png"/><Relationship Id="rId6" Type="http://schemas.openxmlformats.org/officeDocument/2006/relationships/image" Target="../media/image25.png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4.jpeg"/><Relationship Id="rId5" Type="http://schemas.openxmlformats.org/officeDocument/2006/relationships/image" Target="../media/image30.jpg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4.jpeg"/><Relationship Id="rId5" Type="http://schemas.openxmlformats.org/officeDocument/2006/relationships/image" Target="../media/image22.png"/><Relationship Id="rId6" Type="http://schemas.openxmlformats.org/officeDocument/2006/relationships/oleObject" Target="../embeddings/oleObject16.bin"/><Relationship Id="rId7" Type="http://schemas.openxmlformats.org/officeDocument/2006/relationships/image" Target="../media/image31.emf"/><Relationship Id="rId8" Type="http://schemas.openxmlformats.org/officeDocument/2006/relationships/image" Target="../media/image33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4.jpeg"/><Relationship Id="rId5" Type="http://schemas.openxmlformats.org/officeDocument/2006/relationships/image" Target="../media/image22.png"/><Relationship Id="rId6" Type="http://schemas.openxmlformats.org/officeDocument/2006/relationships/image" Target="../media/image37.png"/><Relationship Id="rId7" Type="http://schemas.openxmlformats.org/officeDocument/2006/relationships/oleObject" Target="../embeddings/oleObject18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4.jpeg"/><Relationship Id="rId5" Type="http://schemas.openxmlformats.org/officeDocument/2006/relationships/image" Target="../media/image40.emf"/><Relationship Id="rId6" Type="http://schemas.openxmlformats.org/officeDocument/2006/relationships/image" Target="../media/image41.png"/><Relationship Id="rId7" Type="http://schemas.openxmlformats.org/officeDocument/2006/relationships/oleObject" Target="../embeddings/oleObject21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3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6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45.emf"/><Relationship Id="rId5" Type="http://schemas.openxmlformats.org/officeDocument/2006/relationships/image" Target="../media/image46.jpg"/><Relationship Id="rId6" Type="http://schemas.openxmlformats.org/officeDocument/2006/relationships/image" Target="../media/image47.png"/><Relationship Id="rId7" Type="http://schemas.openxmlformats.org/officeDocument/2006/relationships/image" Target="../media/image48.jpg"/><Relationship Id="rId8" Type="http://schemas.openxmlformats.org/officeDocument/2006/relationships/image" Target="../media/image49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4.jpeg"/><Relationship Id="rId5" Type="http://schemas.openxmlformats.org/officeDocument/2006/relationships/image" Target="../media/image56.jpg"/><Relationship Id="rId6" Type="http://schemas.openxmlformats.org/officeDocument/2006/relationships/oleObject" Target="../embeddings/oleObject23.bin"/><Relationship Id="rId7" Type="http://schemas.openxmlformats.org/officeDocument/2006/relationships/image" Target="../media/image55.emf"/><Relationship Id="rId8" Type="http://schemas.openxmlformats.org/officeDocument/2006/relationships/image" Target="../media/image57.jp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oleObject" Target="../embeddings/oleObject24.bin"/><Relationship Id="rId7" Type="http://schemas.openxmlformats.org/officeDocument/2006/relationships/image" Target="../media/image58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5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4.jpeg"/><Relationship Id="rId6" Type="http://schemas.openxmlformats.org/officeDocument/2006/relationships/image" Target="../media/image7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4.jpeg"/><Relationship Id="rId5" Type="http://schemas.openxmlformats.org/officeDocument/2006/relationships/image" Target="../media/image66.png"/><Relationship Id="rId6" Type="http://schemas.openxmlformats.org/officeDocument/2006/relationships/oleObject" Target="../embeddings/oleObject26.bin"/><Relationship Id="rId7" Type="http://schemas.openxmlformats.org/officeDocument/2006/relationships/image" Target="../media/image6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8.jpg"/><Relationship Id="rId5" Type="http://schemas.openxmlformats.org/officeDocument/2006/relationships/image" Target="../media/image9.jpeg"/><Relationship Id="rId6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jpeg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5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4.jpeg"/><Relationship Id="rId5" Type="http://schemas.openxmlformats.org/officeDocument/2006/relationships/image" Target="../media/image16.gif"/><Relationship Id="rId6" Type="http://schemas.openxmlformats.org/officeDocument/2006/relationships/image" Target="../media/image17.png"/><Relationship Id="rId7" Type="http://schemas.openxmlformats.org/officeDocument/2006/relationships/oleObject" Target="../embeddings/oleObject6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3.emf"/><Relationship Id="rId11" Type="http://schemas.openxmlformats.org/officeDocument/2006/relationships/image" Target="../media/image18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0" y="225425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149" name="TextBox 5"/>
          <p:cNvSpPr txBox="1">
            <a:spLocks noChangeArrowheads="1"/>
          </p:cNvSpPr>
          <p:nvPr/>
        </p:nvSpPr>
        <p:spPr bwMode="auto">
          <a:xfrm>
            <a:off x="393702" y="2144723"/>
            <a:ext cx="8534398" cy="1154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b="1" u="sng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iller Mendoza Jiménez</a:t>
            </a:r>
            <a:endParaRPr lang="en-US" sz="1600" u="sng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Collaborations: A. 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Kaydul</a:t>
            </a:r>
            <a:r>
              <a:rPr lang="en-US" sz="1600" dirty="0">
                <a:solidFill>
                  <a:schemeClr val="tx1"/>
                </a:solidFill>
                <a:latin typeface="Arial" charset="0"/>
                <a:cs typeface="Arial" charset="0"/>
              </a:rPr>
              <a:t>, T. 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Koskamp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, L. de 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Arcangelis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, J. S. 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Soares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Jr., H. J. Herrmann</a:t>
            </a:r>
          </a:p>
        </p:txBody>
      </p:sp>
      <p:sp>
        <p:nvSpPr>
          <p:cNvPr id="8" name="Rectangle 1"/>
          <p:cNvSpPr txBox="1">
            <a:spLocks noChangeArrowheads="1"/>
          </p:cNvSpPr>
          <p:nvPr/>
        </p:nvSpPr>
        <p:spPr bwMode="auto">
          <a:xfrm>
            <a:off x="516467" y="623368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7056" rIns="0" bIns="0" numCol="1" anchor="t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2pPr>
            <a:lvl3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3pPr>
            <a:lvl4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4pPr>
            <a:lvl5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5pPr>
            <a:lvl6pPr marL="25146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6pPr>
            <a:lvl7pPr marL="29718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7pPr>
            <a:lvl8pPr marL="34290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8pPr>
            <a:lvl9pPr marL="38862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9pPr>
          </a:lstStyle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Modeling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the influence of photospheric turbulence on 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olar flare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statistics</a:t>
            </a:r>
          </a:p>
        </p:txBody>
      </p:sp>
      <p:pic>
        <p:nvPicPr>
          <p:cNvPr id="9" name="Picture 8" descr="706436main_20121114-304-193blend_m6-orig_full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498600"/>
            <a:ext cx="1422400" cy="14224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89467" y="23241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Model Descrip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10986" y="3163501"/>
            <a:ext cx="690202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bg2"/>
                </a:solidFill>
              </a:rPr>
              <a:t>Exponent of the distribution of peak energy of solar fares  ~  -1.68</a:t>
            </a:r>
          </a:p>
          <a:p>
            <a:endParaRPr lang="en-US" sz="1800" dirty="0">
              <a:solidFill>
                <a:schemeClr val="bg2"/>
              </a:solidFill>
            </a:endParaRPr>
          </a:p>
          <a:p>
            <a:r>
              <a:rPr lang="en-US" sz="1800" dirty="0" smtClean="0">
                <a:solidFill>
                  <a:schemeClr val="bg2"/>
                </a:solidFill>
              </a:rPr>
              <a:t>Exponent of power spectrum of turbulence flow = 5/3  ~  -1.67</a:t>
            </a:r>
            <a:endParaRPr lang="en-US" sz="18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59328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Model Descrip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10" name="Picture 9" descr="solar_fig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00" y="1218259"/>
            <a:ext cx="4610100" cy="2618082"/>
          </a:xfrm>
          <a:prstGeom prst="rect">
            <a:avLst/>
          </a:prstGeom>
        </p:spPr>
      </p:pic>
      <p:cxnSp>
        <p:nvCxnSpPr>
          <p:cNvPr id="11" name="Straight Arrow Connector 10"/>
          <p:cNvCxnSpPr>
            <a:endCxn id="16" idx="1"/>
          </p:cNvCxnSpPr>
          <p:nvPr/>
        </p:nvCxnSpPr>
        <p:spPr bwMode="auto">
          <a:xfrm>
            <a:off x="4838700" y="1524000"/>
            <a:ext cx="1397000" cy="34976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2463800" y="1765300"/>
            <a:ext cx="736600" cy="2286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2324100" y="3200400"/>
            <a:ext cx="1104900" cy="2540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84200" y="3403600"/>
            <a:ext cx="2674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Photospheric turbulence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6100" y="1536700"/>
            <a:ext cx="2058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Reconnecting 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magnetic flux tube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35700" y="1689100"/>
            <a:ext cx="205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Magnetic flux tube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09700" y="4114800"/>
            <a:ext cx="5842202" cy="2031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1. Photospheric Turbulent Plasma</a:t>
            </a:r>
          </a:p>
          <a:p>
            <a:endParaRPr lang="en-US" sz="1800" dirty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2. Footprints follow the velocity field  (as track particles)</a:t>
            </a:r>
          </a:p>
          <a:p>
            <a:endParaRPr lang="en-US" sz="1800" dirty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3. Twist is controlled by vorticity</a:t>
            </a:r>
          </a:p>
          <a:p>
            <a:endParaRPr lang="en-US" sz="1800" dirty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4. Flare event affects neighboring magnetic flux tubes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43500" y="6255435"/>
            <a:ext cx="39751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</p:spTree>
    <p:extLst>
      <p:ext uri="{BB962C8B-B14F-4D97-AF65-F5344CB8AC3E}">
        <p14:creationId xmlns:p14="http://schemas.microsoft.com/office/powerpoint/2010/main" val="237218646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Model Description. Photospheric Plasma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10" name="Picture 9" descr="sola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345259"/>
            <a:ext cx="3733800" cy="212043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24400" y="62554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0" y="1524000"/>
            <a:ext cx="3835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>
                <a:solidFill>
                  <a:srgbClr val="000000"/>
                </a:solidFill>
              </a:rPr>
              <a:t>Photosphere can be approximated as a two-dimensional system. Thickness ~ 500 km, Solar radius ~ 10</a:t>
            </a:r>
            <a:r>
              <a:rPr lang="en-US" sz="1400" baseline="30000" dirty="0" smtClean="0">
                <a:solidFill>
                  <a:srgbClr val="000000"/>
                </a:solidFill>
              </a:rPr>
              <a:t>6</a:t>
            </a:r>
            <a:r>
              <a:rPr lang="en-US" sz="1400" dirty="0" smtClean="0">
                <a:solidFill>
                  <a:srgbClr val="000000"/>
                </a:solidFill>
              </a:rPr>
              <a:t> km.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0200" y="2514600"/>
            <a:ext cx="4861044" cy="34163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724400" y="60395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Abramenko</a:t>
            </a:r>
            <a:r>
              <a:rPr lang="en-US" dirty="0">
                <a:solidFill>
                  <a:srgbClr val="000000"/>
                </a:solidFill>
              </a:rPr>
              <a:t>, V. I. </a:t>
            </a: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Astrophysical Journal 629.2 (2005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62922"/>
              </p:ext>
            </p:extLst>
          </p:nvPr>
        </p:nvGraphicFramePr>
        <p:xfrm>
          <a:off x="196849" y="3733800"/>
          <a:ext cx="3788229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5" name="Equation" r:id="rId7" imgW="2743200" imgH="266700" progId="Equation.DSMT4">
                  <p:embed/>
                </p:oleObj>
              </mc:Choice>
              <mc:Fallback>
                <p:oleObj name="Equation" r:id="rId7" imgW="274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849" y="3733800"/>
                        <a:ext cx="3788229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69089" y="4484301"/>
            <a:ext cx="37679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L</a:t>
            </a:r>
            <a:r>
              <a:rPr lang="en-US" sz="1400" dirty="0" smtClean="0">
                <a:solidFill>
                  <a:srgbClr val="000000"/>
                </a:solidFill>
              </a:rPr>
              <a:t>arge</a:t>
            </a:r>
            <a:r>
              <a:rPr lang="en-US" sz="1400" dirty="0">
                <a:solidFill>
                  <a:srgbClr val="000000"/>
                </a:solidFill>
              </a:rPr>
              <a:t>-scale dissipation mechanism to avoid vortex </a:t>
            </a:r>
            <a:r>
              <a:rPr lang="en-US" sz="1400" dirty="0" smtClean="0">
                <a:solidFill>
                  <a:srgbClr val="000000"/>
                </a:solidFill>
              </a:rPr>
              <a:t>condensation.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84200" y="5194300"/>
            <a:ext cx="1117600" cy="11176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35000" y="5270500"/>
            <a:ext cx="127000" cy="127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498600" y="5270500"/>
            <a:ext cx="127000" cy="127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635000" y="6108700"/>
            <a:ext cx="127000" cy="127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498600" y="6108700"/>
            <a:ext cx="127000" cy="127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2273300" y="5207000"/>
            <a:ext cx="1117600" cy="11176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440726"/>
              </p:ext>
            </p:extLst>
          </p:nvPr>
        </p:nvGraphicFramePr>
        <p:xfrm>
          <a:off x="2540000" y="5568950"/>
          <a:ext cx="533400" cy="34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6" name="Equation" r:id="rId9" imgW="317500" imgH="203200" progId="Equation.DSMT4">
                  <p:embed/>
                </p:oleObj>
              </mc:Choice>
              <mc:Fallback>
                <p:oleObj name="Equation" r:id="rId9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0000" y="5568950"/>
                        <a:ext cx="533400" cy="34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328089" y="5944801"/>
            <a:ext cx="107551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</a:rPr>
              <a:t>Ekman friction</a:t>
            </a:r>
            <a:endParaRPr lang="en-US" sz="105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79495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Kink Instability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 descr="Trace_and_simulation_flux_rope_ejection_TTorok_BKliem_(c)aas2005_500x739.jp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743"/>
          <a:stretch/>
        </p:blipFill>
        <p:spPr>
          <a:xfrm>
            <a:off x="355600" y="1230605"/>
            <a:ext cx="4394200" cy="1900127"/>
          </a:xfrm>
          <a:prstGeom prst="rect">
            <a:avLst/>
          </a:prstGeom>
        </p:spPr>
      </p:pic>
      <p:pic>
        <p:nvPicPr>
          <p:cNvPr id="25" name="Picture 24" descr="Trace_and_simulation_flux_rope_ejection_TTorok_BKliem_(c)aas2005_500x739.jp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286" b="15664"/>
          <a:stretch/>
        </p:blipFill>
        <p:spPr>
          <a:xfrm>
            <a:off x="355600" y="3733799"/>
            <a:ext cx="4394200" cy="18217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26484" y="5767001"/>
            <a:ext cx="27677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Hanlon, Paul. </a:t>
            </a:r>
            <a:r>
              <a:rPr lang="en-US" dirty="0" smtClean="0">
                <a:solidFill>
                  <a:srgbClr val="000000"/>
                </a:solidFill>
              </a:rPr>
              <a:t>Nature </a:t>
            </a:r>
            <a:r>
              <a:rPr lang="en-US" dirty="0">
                <a:solidFill>
                  <a:srgbClr val="000000"/>
                </a:solidFill>
              </a:rPr>
              <a:t>Physics (2005)</a:t>
            </a:r>
            <a:r>
              <a:rPr lang="en-US" dirty="0"/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2131"/>
              </p:ext>
            </p:extLst>
          </p:nvPr>
        </p:nvGraphicFramePr>
        <p:xfrm>
          <a:off x="5156199" y="1182589"/>
          <a:ext cx="1617017" cy="107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0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6199" y="1182589"/>
                        <a:ext cx="1617017" cy="1078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54923"/>
              </p:ext>
            </p:extLst>
          </p:nvPr>
        </p:nvGraphicFramePr>
        <p:xfrm>
          <a:off x="4841875" y="5473701"/>
          <a:ext cx="221803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1" name="Equation" r:id="rId8" imgW="889000" imgH="203200" progId="Equation.DSMT4">
                  <p:embed/>
                </p:oleObj>
              </mc:Choice>
              <mc:Fallback>
                <p:oleObj name="Equation" r:id="rId8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1875" y="5473701"/>
                        <a:ext cx="2218031" cy="508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4714875" y="2387600"/>
            <a:ext cx="4606925" cy="4241800"/>
            <a:chOff x="4651375" y="2959100"/>
            <a:chExt cx="4606925" cy="4241800"/>
          </a:xfrm>
        </p:grpSpPr>
        <p:sp>
          <p:nvSpPr>
            <p:cNvPr id="34" name="Oval 33"/>
            <p:cNvSpPr/>
            <p:nvPr/>
          </p:nvSpPr>
          <p:spPr bwMode="auto">
            <a:xfrm rot="18235743">
              <a:off x="7543800" y="3606800"/>
              <a:ext cx="1079500" cy="406400"/>
            </a:xfrm>
            <a:prstGeom prst="ellipse">
              <a:avLst/>
            </a:prstGeom>
            <a:solidFill>
              <a:srgbClr val="BFBFB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10" name="Block Arc 9"/>
            <p:cNvSpPr/>
            <p:nvPr/>
          </p:nvSpPr>
          <p:spPr bwMode="auto">
            <a:xfrm>
              <a:off x="5016500" y="2959100"/>
              <a:ext cx="4241800" cy="4241800"/>
            </a:xfrm>
            <a:prstGeom prst="blockArc">
              <a:avLst>
                <a:gd name="adj1" fmla="val 10800000"/>
                <a:gd name="adj2" fmla="val 18354003"/>
                <a:gd name="adj3" fmla="val 25236"/>
              </a:avLst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016500" y="4864100"/>
              <a:ext cx="1079500" cy="406400"/>
            </a:xfrm>
            <a:prstGeom prst="ellipse">
              <a:avLst/>
            </a:prstGeom>
            <a:solidFill>
              <a:srgbClr val="BFBFB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5245100" y="3085755"/>
              <a:ext cx="2654300" cy="2121245"/>
            </a:xfrm>
            <a:custGeom>
              <a:avLst/>
              <a:gdLst>
                <a:gd name="connsiteX0" fmla="*/ 0 w 2654300"/>
                <a:gd name="connsiteY0" fmla="*/ 2121245 h 2121245"/>
                <a:gd name="connsiteX1" fmla="*/ 914400 w 2654300"/>
                <a:gd name="connsiteY1" fmla="*/ 1600545 h 2121245"/>
                <a:gd name="connsiteX2" fmla="*/ 139700 w 2654300"/>
                <a:gd name="connsiteY2" fmla="*/ 813145 h 2121245"/>
                <a:gd name="connsiteX3" fmla="*/ 1358900 w 2654300"/>
                <a:gd name="connsiteY3" fmla="*/ 1067145 h 2121245"/>
                <a:gd name="connsiteX4" fmla="*/ 1193800 w 2654300"/>
                <a:gd name="connsiteY4" fmla="*/ 345 h 2121245"/>
                <a:gd name="connsiteX5" fmla="*/ 1981200 w 2654300"/>
                <a:gd name="connsiteY5" fmla="*/ 940145 h 2121245"/>
                <a:gd name="connsiteX6" fmla="*/ 2654300 w 2654300"/>
                <a:gd name="connsiteY6" fmla="*/ 13045 h 2121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54300" h="2121245">
                  <a:moveTo>
                    <a:pt x="0" y="2121245"/>
                  </a:moveTo>
                  <a:cubicBezTo>
                    <a:pt x="445558" y="1969903"/>
                    <a:pt x="891117" y="1818561"/>
                    <a:pt x="914400" y="1600545"/>
                  </a:cubicBezTo>
                  <a:cubicBezTo>
                    <a:pt x="937683" y="1382529"/>
                    <a:pt x="65617" y="902045"/>
                    <a:pt x="139700" y="813145"/>
                  </a:cubicBezTo>
                  <a:cubicBezTo>
                    <a:pt x="213783" y="724245"/>
                    <a:pt x="1183217" y="1202612"/>
                    <a:pt x="1358900" y="1067145"/>
                  </a:cubicBezTo>
                  <a:cubicBezTo>
                    <a:pt x="1534583" y="931678"/>
                    <a:pt x="1090083" y="21512"/>
                    <a:pt x="1193800" y="345"/>
                  </a:cubicBezTo>
                  <a:cubicBezTo>
                    <a:pt x="1297517" y="-20822"/>
                    <a:pt x="1737783" y="938028"/>
                    <a:pt x="1981200" y="940145"/>
                  </a:cubicBezTo>
                  <a:cubicBezTo>
                    <a:pt x="2224617" y="942262"/>
                    <a:pt x="2654300" y="13045"/>
                    <a:pt x="2654300" y="13045"/>
                  </a:cubicBezTo>
                </a:path>
              </a:pathLst>
            </a:custGeom>
            <a:ln w="38100" cmpd="sng">
              <a:solidFill>
                <a:srgbClr val="FF0000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cxnSp>
          <p:nvCxnSpPr>
            <p:cNvPr id="16" name="Straight Arrow Connector 15"/>
            <p:cNvCxnSpPr>
              <a:stCxn id="14" idx="0"/>
            </p:cNvCxnSpPr>
            <p:nvPr/>
          </p:nvCxnSpPr>
          <p:spPr bwMode="auto">
            <a:xfrm flipH="1" flipV="1">
              <a:off x="5232400" y="4800600"/>
              <a:ext cx="12700" cy="406400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5250789" y="5210984"/>
              <a:ext cx="381661" cy="59516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4450672"/>
                </p:ext>
              </p:extLst>
            </p:nvPr>
          </p:nvGraphicFramePr>
          <p:xfrm>
            <a:off x="5181600" y="5391150"/>
            <a:ext cx="47466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82" name="Equation" r:id="rId10" imgW="190500" imgH="203200" progId="Equation.DSMT4">
                    <p:embed/>
                  </p:oleObj>
                </mc:Choice>
                <mc:Fallback>
                  <p:oleObj name="Equation" r:id="rId10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81600" y="5391150"/>
                          <a:ext cx="474663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184086"/>
                </p:ext>
              </p:extLst>
            </p:nvPr>
          </p:nvGraphicFramePr>
          <p:xfrm>
            <a:off x="4651375" y="4791075"/>
            <a:ext cx="442913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83" name="Equation" r:id="rId12" imgW="177800" imgH="215900" progId="Equation.DSMT4">
                    <p:embed/>
                  </p:oleObj>
                </mc:Choice>
                <mc:Fallback>
                  <p:oleObj name="Equation" r:id="rId12" imgW="1778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51375" y="4791075"/>
                          <a:ext cx="442913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38"/>
          <p:cNvSpPr/>
          <p:nvPr/>
        </p:nvSpPr>
        <p:spPr>
          <a:xfrm>
            <a:off x="4724400" y="599216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Török</a:t>
            </a:r>
            <a:r>
              <a:rPr lang="en-US" dirty="0">
                <a:solidFill>
                  <a:srgbClr val="000000"/>
                </a:solidFill>
              </a:rPr>
              <a:t>, T. &amp; </a:t>
            </a:r>
            <a:r>
              <a:rPr lang="en-US" dirty="0" err="1">
                <a:solidFill>
                  <a:srgbClr val="000000"/>
                </a:solidFill>
              </a:rPr>
              <a:t>Kliem</a:t>
            </a:r>
            <a:r>
              <a:rPr lang="en-US" dirty="0">
                <a:solidFill>
                  <a:srgbClr val="000000"/>
                </a:solidFill>
              </a:rPr>
              <a:t>, B. </a:t>
            </a:r>
            <a:r>
              <a:rPr lang="en-US" i="1" dirty="0" err="1" smtClean="0">
                <a:solidFill>
                  <a:srgbClr val="000000"/>
                </a:solidFill>
              </a:rPr>
              <a:t>Astrophys</a:t>
            </a:r>
            <a:r>
              <a:rPr lang="en-US" i="1" dirty="0">
                <a:solidFill>
                  <a:srgbClr val="000000"/>
                </a:solidFill>
              </a:rPr>
              <a:t>. J. </a:t>
            </a:r>
            <a:r>
              <a:rPr lang="en-US" i="1" dirty="0" err="1">
                <a:solidFill>
                  <a:srgbClr val="000000"/>
                </a:solidFill>
              </a:rPr>
              <a:t>Lett</a:t>
            </a:r>
            <a:r>
              <a:rPr lang="en-US" i="1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630</a:t>
            </a:r>
            <a:r>
              <a:rPr lang="en-US" dirty="0">
                <a:solidFill>
                  <a:srgbClr val="000000"/>
                </a:solidFill>
              </a:rPr>
              <a:t>, L97 (2005).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749800" y="621166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Kliem</a:t>
            </a:r>
            <a:r>
              <a:rPr lang="en-US" dirty="0">
                <a:solidFill>
                  <a:srgbClr val="000000"/>
                </a:solidFill>
              </a:rPr>
              <a:t>, B., </a:t>
            </a:r>
            <a:r>
              <a:rPr lang="en-US" dirty="0" err="1">
                <a:solidFill>
                  <a:srgbClr val="000000"/>
                </a:solidFill>
              </a:rPr>
              <a:t>Titov</a:t>
            </a:r>
            <a:r>
              <a:rPr lang="en-US" dirty="0">
                <a:solidFill>
                  <a:srgbClr val="000000"/>
                </a:solidFill>
              </a:rPr>
              <a:t>, V. S. &amp; </a:t>
            </a:r>
            <a:r>
              <a:rPr lang="en-US" dirty="0" err="1">
                <a:solidFill>
                  <a:srgbClr val="000000"/>
                </a:solidFill>
              </a:rPr>
              <a:t>Trk</a:t>
            </a:r>
            <a:r>
              <a:rPr lang="en-US" dirty="0">
                <a:solidFill>
                  <a:srgbClr val="000000"/>
                </a:solidFill>
              </a:rPr>
              <a:t>, T. </a:t>
            </a:r>
            <a:r>
              <a:rPr lang="en-US" i="1" dirty="0" smtClean="0">
                <a:solidFill>
                  <a:srgbClr val="000000"/>
                </a:solidFill>
              </a:rPr>
              <a:t>Astron</a:t>
            </a:r>
            <a:r>
              <a:rPr lang="en-US" i="1" dirty="0">
                <a:solidFill>
                  <a:srgbClr val="000000"/>
                </a:solidFill>
              </a:rPr>
              <a:t>. </a:t>
            </a:r>
            <a:r>
              <a:rPr lang="en-US" i="1" dirty="0" err="1">
                <a:solidFill>
                  <a:srgbClr val="000000"/>
                </a:solidFill>
              </a:rPr>
              <a:t>Astrophys</a:t>
            </a:r>
            <a:r>
              <a:rPr lang="en-US" i="1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413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</a:rPr>
              <a:t>2004).</a:t>
            </a:r>
          </a:p>
        </p:txBody>
      </p:sp>
    </p:spTree>
    <p:extLst>
      <p:ext uri="{BB962C8B-B14F-4D97-AF65-F5344CB8AC3E}">
        <p14:creationId xmlns:p14="http://schemas.microsoft.com/office/powerpoint/2010/main" val="376675150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Model Description. Magnetic Flux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T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ub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10" name="Picture 9" descr="sola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345259"/>
            <a:ext cx="3733800" cy="212043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24400" y="62554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0" y="1524000"/>
            <a:ext cx="3606800" cy="749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>
                <a:solidFill>
                  <a:srgbClr val="000000"/>
                </a:solidFill>
              </a:rPr>
              <a:t>Due to the freezing of the magnetic flux tubes in the photospheric flow, we move the footprints according to:</a:t>
            </a:r>
            <a:endParaRPr lang="en-US" sz="1400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47608"/>
              </p:ext>
            </p:extLst>
          </p:nvPr>
        </p:nvGraphicFramePr>
        <p:xfrm>
          <a:off x="4597399" y="2940050"/>
          <a:ext cx="4130790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6" name="Equation" r:id="rId6" imgW="2070100" imgH="1397000" progId="Equation.DSMT4">
                  <p:embed/>
                </p:oleObj>
              </mc:Choice>
              <mc:Fallback>
                <p:oleObj name="Equation" r:id="rId6" imgW="2070100" imgH="13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7399" y="2940050"/>
                        <a:ext cx="4130790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5101" y="3341812"/>
            <a:ext cx="3606800" cy="321138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65100" y="3581400"/>
            <a:ext cx="2006600" cy="317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>
                <a:solidFill>
                  <a:srgbClr val="000000"/>
                </a:solidFill>
              </a:rPr>
              <a:t>Magnetic flux tube</a:t>
            </a:r>
            <a:endParaRPr lang="en-US" sz="1400" dirty="0">
              <a:solidFill>
                <a:srgbClr val="0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17181"/>
              </p:ext>
            </p:extLst>
          </p:nvPr>
        </p:nvGraphicFramePr>
        <p:xfrm>
          <a:off x="2333625" y="5438775"/>
          <a:ext cx="134302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7" name="Equation" r:id="rId9" imgW="673100" imgH="596900" progId="Equation.DSMT4">
                  <p:embed/>
                </p:oleObj>
              </mc:Choice>
              <mc:Fallback>
                <p:oleObj name="Equation" r:id="rId9" imgW="6731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3625" y="5438775"/>
                        <a:ext cx="1343025" cy="1192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41313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Model Description. Loop Interac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10" name="Picture 9" descr="sola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205559"/>
            <a:ext cx="3733800" cy="212043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24400" y="62554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1727" y="1587500"/>
            <a:ext cx="3611673" cy="41476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724400" y="6045200"/>
            <a:ext cx="393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Hood, A. W., and E. R. </a:t>
            </a:r>
            <a:r>
              <a:rPr lang="en-US" dirty="0" smtClean="0">
                <a:solidFill>
                  <a:srgbClr val="000000"/>
                </a:solidFill>
              </a:rPr>
              <a:t>Priest. </a:t>
            </a:r>
            <a:r>
              <a:rPr lang="en-US" i="1" dirty="0">
                <a:solidFill>
                  <a:srgbClr val="000000"/>
                </a:solidFill>
              </a:rPr>
              <a:t>solar physics</a:t>
            </a:r>
            <a:r>
              <a:rPr lang="en-US" dirty="0">
                <a:solidFill>
                  <a:srgbClr val="000000"/>
                </a:solidFill>
              </a:rPr>
              <a:t> 64.2 (1979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Parallelogram 12"/>
          <p:cNvSpPr/>
          <p:nvPr/>
        </p:nvSpPr>
        <p:spPr bwMode="auto">
          <a:xfrm rot="1587143">
            <a:off x="723901" y="3822699"/>
            <a:ext cx="2870200" cy="1828800"/>
          </a:xfrm>
          <a:prstGeom prst="parallelogram">
            <a:avLst>
              <a:gd name="adj" fmla="val 38889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1104900" y="4259295"/>
            <a:ext cx="876300" cy="1112804"/>
          </a:xfrm>
          <a:custGeom>
            <a:avLst/>
            <a:gdLst>
              <a:gd name="connsiteX0" fmla="*/ 0 w 876300"/>
              <a:gd name="connsiteY0" fmla="*/ 503204 h 1112804"/>
              <a:gd name="connsiteX1" fmla="*/ 660400 w 876300"/>
              <a:gd name="connsiteY1" fmla="*/ 20604 h 1112804"/>
              <a:gd name="connsiteX2" fmla="*/ 876300 w 876300"/>
              <a:gd name="connsiteY2" fmla="*/ 1112804 h 1112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1112804">
                <a:moveTo>
                  <a:pt x="0" y="503204"/>
                </a:moveTo>
                <a:cubicBezTo>
                  <a:pt x="257175" y="211104"/>
                  <a:pt x="514350" y="-80996"/>
                  <a:pt x="660400" y="20604"/>
                </a:cubicBezTo>
                <a:cubicBezTo>
                  <a:pt x="806450" y="122204"/>
                  <a:pt x="841375" y="617504"/>
                  <a:pt x="876300" y="1112804"/>
                </a:cubicBezTo>
              </a:path>
            </a:pathLst>
          </a:custGeom>
          <a:ln w="38100" cmpd="sng">
            <a:solidFill>
              <a:srgbClr val="3366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2209800" y="3401692"/>
            <a:ext cx="888918" cy="1487808"/>
          </a:xfrm>
          <a:custGeom>
            <a:avLst/>
            <a:gdLst>
              <a:gd name="connsiteX0" fmla="*/ 0 w 888918"/>
              <a:gd name="connsiteY0" fmla="*/ 1094108 h 1487808"/>
              <a:gd name="connsiteX1" fmla="*/ 863600 w 888918"/>
              <a:gd name="connsiteY1" fmla="*/ 662308 h 1487808"/>
              <a:gd name="connsiteX2" fmla="*/ 609600 w 888918"/>
              <a:gd name="connsiteY2" fmla="*/ 1908 h 1487808"/>
              <a:gd name="connsiteX3" fmla="*/ 101600 w 888918"/>
              <a:gd name="connsiteY3" fmla="*/ 497208 h 1487808"/>
              <a:gd name="connsiteX4" fmla="*/ 711200 w 888918"/>
              <a:gd name="connsiteY4" fmla="*/ 1487808 h 1487808"/>
              <a:gd name="connsiteX5" fmla="*/ 711200 w 888918"/>
              <a:gd name="connsiteY5" fmla="*/ 1487808 h 1487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88918" h="1487808">
                <a:moveTo>
                  <a:pt x="0" y="1094108"/>
                </a:moveTo>
                <a:cubicBezTo>
                  <a:pt x="381000" y="969224"/>
                  <a:pt x="762000" y="844341"/>
                  <a:pt x="863600" y="662308"/>
                </a:cubicBezTo>
                <a:cubicBezTo>
                  <a:pt x="965200" y="480275"/>
                  <a:pt x="736600" y="29425"/>
                  <a:pt x="609600" y="1908"/>
                </a:cubicBezTo>
                <a:cubicBezTo>
                  <a:pt x="482600" y="-25609"/>
                  <a:pt x="84667" y="249558"/>
                  <a:pt x="101600" y="497208"/>
                </a:cubicBezTo>
                <a:cubicBezTo>
                  <a:pt x="118533" y="744858"/>
                  <a:pt x="711200" y="1487808"/>
                  <a:pt x="711200" y="1487808"/>
                </a:cubicBezTo>
                <a:lnTo>
                  <a:pt x="711200" y="1487808"/>
                </a:lnTo>
              </a:path>
            </a:pathLst>
          </a:custGeom>
          <a:ln w="38100" cmpd="sng">
            <a:solidFill>
              <a:srgbClr val="3366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9" name="7-Point Star 8"/>
          <p:cNvSpPr/>
          <p:nvPr/>
        </p:nvSpPr>
        <p:spPr bwMode="auto">
          <a:xfrm>
            <a:off x="2209800" y="4064000"/>
            <a:ext cx="673100" cy="613709"/>
          </a:xfrm>
          <a:prstGeom prst="star7">
            <a:avLst>
              <a:gd name="adj" fmla="val 9198"/>
              <a:gd name="hf" fmla="val 102572"/>
              <a:gd name="vf" fmla="val 105210"/>
            </a:avLst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64178"/>
              </p:ext>
            </p:extLst>
          </p:nvPr>
        </p:nvGraphicFramePr>
        <p:xfrm>
          <a:off x="3098800" y="3130549"/>
          <a:ext cx="406400" cy="50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2" name="Equation" r:id="rId7" imgW="165100" imgH="203200" progId="Equation.DSMT4">
                  <p:embed/>
                </p:oleObj>
              </mc:Choice>
              <mc:Fallback>
                <p:oleObj name="Equation" r:id="rId7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8800" y="3130549"/>
                        <a:ext cx="406400" cy="500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07319"/>
              </p:ext>
            </p:extLst>
          </p:nvPr>
        </p:nvGraphicFramePr>
        <p:xfrm>
          <a:off x="695325" y="3714750"/>
          <a:ext cx="140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3" name="Equation" r:id="rId9" imgW="571500" imgH="203200" progId="Equation.DSMT4">
                  <p:embed/>
                </p:oleObj>
              </mc:Choice>
              <mc:Fallback>
                <p:oleObj name="Equation" r:id="rId9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325" y="3714750"/>
                        <a:ext cx="14065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 bwMode="auto">
          <a:xfrm>
            <a:off x="1117600" y="3594100"/>
            <a:ext cx="2895600" cy="1549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96689"/>
              </p:ext>
            </p:extLst>
          </p:nvPr>
        </p:nvGraphicFramePr>
        <p:xfrm>
          <a:off x="174626" y="5702300"/>
          <a:ext cx="82739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4" name="Equation" r:id="rId11" imgW="406400" imgH="444500" progId="Equation.DSMT4">
                  <p:embed/>
                </p:oleObj>
              </mc:Choice>
              <mc:Fallback>
                <p:oleObj name="Equation" r:id="rId11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626" y="5702300"/>
                        <a:ext cx="82739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54100" y="5727700"/>
            <a:ext cx="1142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/>
                </a:solidFill>
              </a:rPr>
              <a:t>Real picture</a:t>
            </a:r>
            <a:endParaRPr lang="en-US" sz="1400" dirty="0">
              <a:solidFill>
                <a:schemeClr val="accent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54100" y="6197600"/>
            <a:ext cx="23269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/>
                </a:solidFill>
              </a:rPr>
              <a:t>Avalanching process: SOC</a:t>
            </a:r>
            <a:endParaRPr lang="en-US" sz="14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49131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imulation Parameters and Total Energy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 descr="total_energy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1" y="3981110"/>
            <a:ext cx="6464300" cy="202598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724400" y="62554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4600" y="1346199"/>
            <a:ext cx="3162300" cy="240189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826000" y="1993900"/>
            <a:ext cx="2558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Simulation parameter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92243"/>
              </p:ext>
            </p:extLst>
          </p:nvPr>
        </p:nvGraphicFramePr>
        <p:xfrm>
          <a:off x="4897438" y="2463800"/>
          <a:ext cx="29257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3" name="Equation" r:id="rId7" imgW="1778000" imgH="393700" progId="Equation.DSMT4">
                  <p:embed/>
                </p:oleObj>
              </mc:Choice>
              <mc:Fallback>
                <p:oleObj name="Equation" r:id="rId7" imgW="1778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7438" y="2463800"/>
                        <a:ext cx="292576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69101" y="4660900"/>
            <a:ext cx="1866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Total Magnetic Energy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48274"/>
              </p:ext>
            </p:extLst>
          </p:nvPr>
        </p:nvGraphicFramePr>
        <p:xfrm>
          <a:off x="4895850" y="3187700"/>
          <a:ext cx="1149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4" name="Equation" r:id="rId9" imgW="698500" imgH="393700" progId="Equation.DSMT4">
                  <p:embed/>
                </p:oleObj>
              </mc:Choice>
              <mc:Fallback>
                <p:oleObj name="Equation" r:id="rId9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5850" y="3187700"/>
                        <a:ext cx="11493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29298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imulation Result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7" name="Picture 6" descr="filename_1517000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1" t="32963" r="19583" b="26666"/>
          <a:stretch/>
        </p:blipFill>
        <p:spPr>
          <a:xfrm>
            <a:off x="0" y="1358899"/>
            <a:ext cx="4431834" cy="2008607"/>
          </a:xfrm>
          <a:prstGeom prst="rect">
            <a:avLst/>
          </a:prstGeom>
        </p:spPr>
      </p:pic>
      <p:pic>
        <p:nvPicPr>
          <p:cNvPr id="8" name="Picture 7" descr="filename_1521000.jp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00" t="34444" r="18750" b="22223"/>
          <a:stretch/>
        </p:blipFill>
        <p:spPr>
          <a:xfrm>
            <a:off x="4587630" y="2108200"/>
            <a:ext cx="4556370" cy="2235200"/>
          </a:xfrm>
          <a:prstGeom prst="rect">
            <a:avLst/>
          </a:prstGeom>
        </p:spPr>
      </p:pic>
      <p:pic>
        <p:nvPicPr>
          <p:cNvPr id="9" name="Picture 8" descr="filename_1524000.jp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5" t="35927" r="19861" b="21296"/>
          <a:stretch/>
        </p:blipFill>
        <p:spPr>
          <a:xfrm>
            <a:off x="673099" y="4077110"/>
            <a:ext cx="4677559" cy="2323690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 bwMode="auto">
          <a:xfrm rot="1089753">
            <a:off x="4124526" y="2069319"/>
            <a:ext cx="509018" cy="232027"/>
          </a:xfrm>
          <a:prstGeom prst="rightArrow">
            <a:avLst/>
          </a:prstGeom>
          <a:solidFill>
            <a:srgbClr val="00B8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3" name="Left Arrow 12"/>
          <p:cNvSpPr/>
          <p:nvPr/>
        </p:nvSpPr>
        <p:spPr bwMode="auto">
          <a:xfrm rot="20061540">
            <a:off x="4974260" y="4373326"/>
            <a:ext cx="486247" cy="239247"/>
          </a:xfrm>
          <a:prstGeom prst="leftArrow">
            <a:avLst/>
          </a:prstGeom>
          <a:solidFill>
            <a:srgbClr val="00B8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724400" y="62554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1536700" y="1828800"/>
            <a:ext cx="431800" cy="44316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943600" y="2641600"/>
            <a:ext cx="584200" cy="59957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778000" y="4368800"/>
            <a:ext cx="1041400" cy="106880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0983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Energy Distribution of Flar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 descr="fig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300" y="1332801"/>
            <a:ext cx="5664200" cy="483939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87900" y="62554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  <p:pic>
        <p:nvPicPr>
          <p:cNvPr id="3" name="Picture 2" descr="burning-sun-1339560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13"/>
          <a:stretch/>
        </p:blipFill>
        <p:spPr>
          <a:xfrm>
            <a:off x="6184900" y="1519906"/>
            <a:ext cx="1865994" cy="1807494"/>
          </a:xfrm>
          <a:prstGeom prst="rect">
            <a:avLst/>
          </a:prstGeom>
        </p:spPr>
      </p:pic>
      <p:pic>
        <p:nvPicPr>
          <p:cNvPr id="4" name="Picture 3" descr="GOES-R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7901" y="2863850"/>
            <a:ext cx="952500" cy="10477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128000" y="3505200"/>
            <a:ext cx="85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GOES</a:t>
            </a:r>
          </a:p>
        </p:txBody>
      </p:sp>
      <p:pic>
        <p:nvPicPr>
          <p:cNvPr id="5" name="Picture 4" descr="nospin_1-lg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300" y="4330700"/>
            <a:ext cx="1238480" cy="1193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527800" y="4876800"/>
            <a:ext cx="924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BATSE</a:t>
            </a:r>
          </a:p>
        </p:txBody>
      </p:sp>
      <p:pic>
        <p:nvPicPr>
          <p:cNvPr id="8" name="Picture 7" descr="rosat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4300" y="3854976"/>
            <a:ext cx="850900" cy="1021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84223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Energ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y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Distribution: A closer look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3" name="Picture 2" descr="fig3fff_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100" y="1320282"/>
            <a:ext cx="5791200" cy="480111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724400" y="62554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</p:spTree>
    <p:extLst>
      <p:ext uri="{BB962C8B-B14F-4D97-AF65-F5344CB8AC3E}">
        <p14:creationId xmlns:p14="http://schemas.microsoft.com/office/powerpoint/2010/main" val="167175440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42545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What are solar flares??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 descr="point-d-interrogation-63acae1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608666"/>
            <a:ext cx="3721100" cy="2480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07664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Inter-time Distribution of Flar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 descr="fig4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82362"/>
            <a:ext cx="6045200" cy="492633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724400" y="62554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</p:spTree>
    <p:extLst>
      <p:ext uri="{BB962C8B-B14F-4D97-AF65-F5344CB8AC3E}">
        <p14:creationId xmlns:p14="http://schemas.microsoft.com/office/powerpoint/2010/main" val="375591741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Inter-time Distribution: A closer look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3" name="Picture 2" descr="fig5ff_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100" y="1252436"/>
            <a:ext cx="6096000" cy="486483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724400" y="62554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</p:spTree>
    <p:extLst>
      <p:ext uri="{BB962C8B-B14F-4D97-AF65-F5344CB8AC3E}">
        <p14:creationId xmlns:p14="http://schemas.microsoft.com/office/powerpoint/2010/main" val="43001307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Energy-Time Correlation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3" name="Picture 2" descr="Fig8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2" y="1397000"/>
            <a:ext cx="4770796" cy="46863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724400" y="62554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</p:spTree>
    <p:extLst>
      <p:ext uri="{BB962C8B-B14F-4D97-AF65-F5344CB8AC3E}">
        <p14:creationId xmlns:p14="http://schemas.microsoft.com/office/powerpoint/2010/main" val="116485880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Energy-Time Correlations. A closer look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24400" y="6255435"/>
            <a:ext cx="426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endoza, M., et </a:t>
            </a:r>
            <a:r>
              <a:rPr lang="en-US" dirty="0" smtClean="0">
                <a:solidFill>
                  <a:srgbClr val="000000"/>
                </a:solidFill>
              </a:rPr>
              <a:t>al.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i="1" dirty="0">
                <a:solidFill>
                  <a:srgbClr val="000000"/>
                </a:solidFill>
              </a:rPr>
              <a:t>communications</a:t>
            </a:r>
            <a:r>
              <a:rPr lang="en-US" dirty="0">
                <a:solidFill>
                  <a:srgbClr val="000000"/>
                </a:solidFill>
              </a:rPr>
              <a:t> 5 (2014).</a:t>
            </a:r>
          </a:p>
        </p:txBody>
      </p:sp>
      <p:pic>
        <p:nvPicPr>
          <p:cNvPr id="2" name="Picture 1" descr="fig9_m3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3100" y="1473200"/>
            <a:ext cx="4877263" cy="48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06678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Omori’s law in Earthquak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5" name="Picture 4" descr="5plusmd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1651000"/>
            <a:ext cx="3708000" cy="39243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57919"/>
              </p:ext>
            </p:extLst>
          </p:nvPr>
        </p:nvGraphicFramePr>
        <p:xfrm>
          <a:off x="5764212" y="1363662"/>
          <a:ext cx="187155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6" imgW="863600" imgH="419100" progId="Equation.DSMT4">
                  <p:embed/>
                </p:oleObj>
              </mc:Choice>
              <mc:Fallback>
                <p:oleObj name="Equation" r:id="rId6" imgW="863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4212" y="1363662"/>
                        <a:ext cx="187155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5613400" y="1460500"/>
            <a:ext cx="838200" cy="7747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9" name="Straight Arrow Connector 8"/>
          <p:cNvCxnSpPr>
            <a:stCxn id="6" idx="4"/>
          </p:cNvCxnSpPr>
          <p:nvPr/>
        </p:nvCxnSpPr>
        <p:spPr bwMode="auto">
          <a:xfrm>
            <a:off x="6032500" y="2235200"/>
            <a:ext cx="88900" cy="3556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613400" y="2844800"/>
            <a:ext cx="32281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Number of aftershocks per unit of tim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302000" y="6255435"/>
            <a:ext cx="5689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Bulletin of the Seismological Society of America April 2009 vol. 99 no. 2A 884-891</a:t>
            </a:r>
          </a:p>
        </p:txBody>
      </p:sp>
      <p:pic>
        <p:nvPicPr>
          <p:cNvPr id="13" name="Picture 12" descr="F5.large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300" y="2698402"/>
            <a:ext cx="4508500" cy="3328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9336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Omori’s law for Solar flar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5000" y="1549400"/>
            <a:ext cx="5541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No </a:t>
            </a:r>
            <a:r>
              <a:rPr lang="en-US" sz="1600" dirty="0" err="1" smtClean="0">
                <a:solidFill>
                  <a:srgbClr val="FF0000"/>
                </a:solidFill>
              </a:rPr>
              <a:t>declustering</a:t>
            </a:r>
            <a:r>
              <a:rPr lang="en-US" sz="1600" dirty="0" smtClean="0">
                <a:solidFill>
                  <a:srgbClr val="FF0000"/>
                </a:solidFill>
              </a:rPr>
              <a:t>: We do not know where main flares occur!!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7" name="Picture 6" descr="706436main_20121114-304-193blend_m6-orig_full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587500"/>
            <a:ext cx="2082800" cy="2082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47700" y="1993900"/>
            <a:ext cx="383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Assuming: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04634"/>
              </p:ext>
            </p:extLst>
          </p:nvPr>
        </p:nvGraphicFramePr>
        <p:xfrm>
          <a:off x="657225" y="2368551"/>
          <a:ext cx="107514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" name="Equation" r:id="rId6" imgW="571500" imgH="393700" progId="Equation.DSMT4">
                  <p:embed/>
                </p:oleObj>
              </mc:Choice>
              <mc:Fallback>
                <p:oleObj name="Equation" r:id="rId6" imgW="571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225" y="2368551"/>
                        <a:ext cx="107514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72619"/>
              </p:ext>
            </p:extLst>
          </p:nvPr>
        </p:nvGraphicFramePr>
        <p:xfrm>
          <a:off x="614363" y="3251201"/>
          <a:ext cx="6826876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Equation" r:id="rId8" imgW="3530600" imgH="1485900" progId="Equation.DSMT4">
                  <p:embed/>
                </p:oleObj>
              </mc:Choice>
              <mc:Fallback>
                <p:oleObj name="Equation" r:id="rId8" imgW="3530600" imgH="148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363" y="3251201"/>
                        <a:ext cx="6826876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51922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Omori’s law for Solar flar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00" y="1562099"/>
            <a:ext cx="4484365" cy="420370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3284" y="1587500"/>
            <a:ext cx="4420716" cy="42036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6700" y="5803900"/>
            <a:ext cx="1274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Units: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Energy:  W/m^2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Time: Hours  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81640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Omori’s law for Numerical Catalogu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1958" y="1422400"/>
            <a:ext cx="4503024" cy="42545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393685"/>
            <a:ext cx="4464142" cy="4196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20490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Omori’s law all together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1304811"/>
            <a:ext cx="5638800" cy="5019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05811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Numerical Catalogues: One step forward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7" name="Picture 6" descr="filename_1524000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5" t="35927" r="19861" b="21296"/>
          <a:stretch/>
        </p:blipFill>
        <p:spPr>
          <a:xfrm>
            <a:off x="317499" y="1372010"/>
            <a:ext cx="4677559" cy="232369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5448300" y="3060700"/>
            <a:ext cx="1930400" cy="4445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MalOtf" charset="0"/>
              </a:rPr>
              <a:t>Main Event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4178300" y="3797300"/>
            <a:ext cx="1930400" cy="4445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MalOtf" charset="0"/>
              </a:rPr>
              <a:t>After-event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756400" y="3797300"/>
            <a:ext cx="1930400" cy="4445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MalOtf" charset="0"/>
              </a:rPr>
              <a:t>After-event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3683000" y="4546600"/>
            <a:ext cx="2286000" cy="4445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MalOtf" charset="0"/>
              </a:rPr>
              <a:t>After-after-event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4279900" y="5156200"/>
            <a:ext cx="114300" cy="114300"/>
          </a:xfrm>
          <a:prstGeom prst="ellipse">
            <a:avLst/>
          </a:prstGeom>
          <a:solidFill>
            <a:srgbClr val="D6D6F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203700" y="5346700"/>
            <a:ext cx="114300" cy="114300"/>
          </a:xfrm>
          <a:prstGeom prst="ellipse">
            <a:avLst/>
          </a:prstGeom>
          <a:solidFill>
            <a:srgbClr val="D6D6F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114800" y="5524500"/>
            <a:ext cx="114300" cy="114300"/>
          </a:xfrm>
          <a:prstGeom prst="ellipse">
            <a:avLst/>
          </a:prstGeom>
          <a:solidFill>
            <a:srgbClr val="D6D6F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38600" y="5715000"/>
            <a:ext cx="114300" cy="114300"/>
          </a:xfrm>
          <a:prstGeom prst="ellipse">
            <a:avLst/>
          </a:prstGeom>
          <a:solidFill>
            <a:srgbClr val="D6D6F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8" name="Straight Arrow Connector 7"/>
          <p:cNvCxnSpPr>
            <a:stCxn id="4" idx="2"/>
            <a:endCxn id="9" idx="0"/>
          </p:cNvCxnSpPr>
          <p:nvPr/>
        </p:nvCxnSpPr>
        <p:spPr bwMode="auto">
          <a:xfrm flipH="1">
            <a:off x="5143500" y="3505200"/>
            <a:ext cx="1270000" cy="2921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>
            <a:stCxn id="4" idx="2"/>
            <a:endCxn id="10" idx="0"/>
          </p:cNvCxnSpPr>
          <p:nvPr/>
        </p:nvCxnSpPr>
        <p:spPr bwMode="auto">
          <a:xfrm>
            <a:off x="6413500" y="3505200"/>
            <a:ext cx="1308100" cy="2921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9" idx="2"/>
            <a:endCxn id="11" idx="0"/>
          </p:cNvCxnSpPr>
          <p:nvPr/>
        </p:nvCxnSpPr>
        <p:spPr bwMode="auto">
          <a:xfrm flipH="1">
            <a:off x="4826000" y="4241800"/>
            <a:ext cx="317500" cy="304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76515420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X-ray video of the Su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7" name="NASA | First X-Class Solar Flares of 2013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07999" y="1143000"/>
            <a:ext cx="8102601" cy="45577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1290297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3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Omori’s law for </a:t>
            </a:r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declustered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 catalogu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5100" y="1143000"/>
            <a:ext cx="5510298" cy="4902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70214"/>
              </p:ext>
            </p:extLst>
          </p:nvPr>
        </p:nvGraphicFramePr>
        <p:xfrm>
          <a:off x="6938963" y="6049963"/>
          <a:ext cx="17446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8" name="Equation" r:id="rId6" imgW="927100" imgH="152400" progId="Equation.DSMT4">
                  <p:embed/>
                </p:oleObj>
              </mc:Choice>
              <mc:Fallback>
                <p:oleObj name="Equation" r:id="rId6" imgW="927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8963" y="6049963"/>
                        <a:ext cx="1744662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4649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>
          <a:xfrm>
            <a:off x="381000" y="9318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Summary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sp>
        <p:nvSpPr>
          <p:cNvPr id="58372" name="TextBox 5"/>
          <p:cNvSpPr txBox="1">
            <a:spLocks noChangeArrowheads="1"/>
          </p:cNvSpPr>
          <p:nvPr/>
        </p:nvSpPr>
        <p:spPr bwMode="auto">
          <a:xfrm>
            <a:off x="522288" y="1686460"/>
            <a:ext cx="8010525" cy="46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Turbulence is the responsible for the scale free energy distribution of solar flares.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Loop-Loop interactions are responsible for the inter-time distribution.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Energy-time correlations are recovered due to loop-loop interaction and turbulence.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t is the first model capable to describe in good agreement the full statistics of solar flares, and suggest that SOC might not be the main leading mechanism in flare emission.</a:t>
            </a: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Omori’s law for earthquakes is also recovered. Although when one performs a 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declustering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of the data, one finds a different exponent. </a:t>
            </a: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 algn="just">
              <a:spcBef>
                <a:spcPts val="600"/>
              </a:spcBef>
              <a:buClr>
                <a:srgbClr val="000000"/>
              </a:buClr>
              <a:buSzPct val="100000"/>
              <a:buAutoNum type="arabicPeriod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Based on our results, we make a step forward into the prediction of solar flares.</a:t>
            </a: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just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105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>
          <a:xfrm>
            <a:off x="381000" y="931863"/>
            <a:ext cx="8380413" cy="576262"/>
          </a:xfrm>
        </p:spPr>
        <p:txBody>
          <a:bodyPr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Thank you for your attention!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 descr="Screen Shot 2015-07-17 at 11.40.3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800" y="2181972"/>
            <a:ext cx="3721100" cy="2929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644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3073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Why is it important?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77017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Impact on our liv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 descr="54cadfafdc050_-_solar-superstorm-0112-ld52fm-xl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2363834"/>
            <a:ext cx="3797300" cy="2553740"/>
          </a:xfrm>
          <a:prstGeom prst="rect">
            <a:avLst/>
          </a:prstGeom>
        </p:spPr>
      </p:pic>
      <p:pic>
        <p:nvPicPr>
          <p:cNvPr id="4" name="Picture 3" descr="Power-grids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5899" y="1371600"/>
            <a:ext cx="2974109" cy="2044700"/>
          </a:xfrm>
          <a:prstGeom prst="rect">
            <a:avLst/>
          </a:prstGeom>
        </p:spPr>
      </p:pic>
      <p:pic>
        <p:nvPicPr>
          <p:cNvPr id="7" name="Picture 6" descr="57c86436c46188da538b45f6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3800" y="4075288"/>
            <a:ext cx="3568700" cy="1982611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 bwMode="auto">
          <a:xfrm flipH="1">
            <a:off x="1574800" y="4140200"/>
            <a:ext cx="139700" cy="12573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57200" y="5448300"/>
            <a:ext cx="2569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CME: Coronal Mass Ejections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2959100" y="3924300"/>
            <a:ext cx="723900" cy="19558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2997200" y="5905500"/>
            <a:ext cx="15316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agnetic Storms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7263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err="1" smtClean="0">
                <a:latin typeface="Arial" charset="0"/>
                <a:ea typeface="ＭＳ Ｐゴシック" charset="0"/>
                <a:cs typeface="Arial" charset="0"/>
              </a:rPr>
              <a:t>Magnetohydrodynamic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7600" y="4457700"/>
            <a:ext cx="64718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Magnetic lines are frozen in a highly conductive plasma</a:t>
            </a:r>
            <a:endParaRPr lang="en-US" sz="2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35000" y="1333500"/>
            <a:ext cx="4826000" cy="2679700"/>
            <a:chOff x="660400" y="2057400"/>
            <a:chExt cx="4826000" cy="2679700"/>
          </a:xfrm>
        </p:grpSpPr>
        <p:grpSp>
          <p:nvGrpSpPr>
            <p:cNvPr id="6" name="Group 5"/>
            <p:cNvGrpSpPr/>
            <p:nvPr/>
          </p:nvGrpSpPr>
          <p:grpSpPr>
            <a:xfrm>
              <a:off x="660400" y="2057400"/>
              <a:ext cx="4826000" cy="2679700"/>
              <a:chOff x="571500" y="2438400"/>
              <a:chExt cx="4826000" cy="2679700"/>
            </a:xfrm>
          </p:grpSpPr>
          <p:sp>
            <p:nvSpPr>
              <p:cNvPr id="5" name="Rectangle 4"/>
              <p:cNvSpPr/>
              <p:nvPr/>
            </p:nvSpPr>
            <p:spPr bwMode="auto">
              <a:xfrm>
                <a:off x="571500" y="2438400"/>
                <a:ext cx="4826000" cy="26797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ts val="2388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MalOtf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6729462"/>
                  </p:ext>
                </p:extLst>
              </p:nvPr>
            </p:nvGraphicFramePr>
            <p:xfrm>
              <a:off x="863600" y="2590800"/>
              <a:ext cx="4158226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270" name="Equation" r:id="rId5" imgW="2222500" imgH="393700" progId="Equation.DSMT4">
                      <p:embed/>
                    </p:oleObj>
                  </mc:Choice>
                  <mc:Fallback>
                    <p:oleObj name="Equation" r:id="rId5" imgW="2222500" imgH="393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63600" y="2590800"/>
                            <a:ext cx="4158226" cy="736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3497878"/>
                  </p:ext>
                </p:extLst>
              </p:nvPr>
            </p:nvGraphicFramePr>
            <p:xfrm>
              <a:off x="858838" y="3328988"/>
              <a:ext cx="2946400" cy="784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271" name="Equation" r:id="rId7" imgW="1574800" imgH="419100" progId="Equation.DSMT4">
                      <p:embed/>
                    </p:oleObj>
                  </mc:Choice>
                  <mc:Fallback>
                    <p:oleObj name="Equation" r:id="rId7" imgW="1574800" imgH="419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58838" y="3328988"/>
                            <a:ext cx="2946400" cy="784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739688"/>
                </p:ext>
              </p:extLst>
            </p:nvPr>
          </p:nvGraphicFramePr>
          <p:xfrm>
            <a:off x="949325" y="3736975"/>
            <a:ext cx="1520825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72" name="Equation" r:id="rId9" imgW="812800" imgH="431800" progId="Equation.DSMT4">
                    <p:embed/>
                  </p:oleObj>
                </mc:Choice>
                <mc:Fallback>
                  <p:oleObj name="Equation" r:id="rId9" imgW="8128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9325" y="3736975"/>
                          <a:ext cx="1520825" cy="808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Oval 16"/>
          <p:cNvSpPr/>
          <p:nvPr/>
        </p:nvSpPr>
        <p:spPr bwMode="auto">
          <a:xfrm>
            <a:off x="1549400" y="2273300"/>
            <a:ext cx="1358900" cy="711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cxnSp>
        <p:nvCxnSpPr>
          <p:cNvPr id="18" name="Straight Arrow Connector 17"/>
          <p:cNvCxnSpPr>
            <a:stCxn id="17" idx="5"/>
          </p:cNvCxnSpPr>
          <p:nvPr/>
        </p:nvCxnSpPr>
        <p:spPr bwMode="auto">
          <a:xfrm>
            <a:off x="2709294" y="2880347"/>
            <a:ext cx="872106" cy="1513853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9" name="Picture 18" descr="706436main_20121114-304-193blend_m6-orig_full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900" y="1358900"/>
            <a:ext cx="2603500" cy="2603500"/>
          </a:xfrm>
          <a:prstGeom prst="rect">
            <a:avLst/>
          </a:prstGeom>
        </p:spPr>
      </p:pic>
      <p:sp>
        <p:nvSpPr>
          <p:cNvPr id="20" name="Freeform 19"/>
          <p:cNvSpPr/>
          <p:nvPr/>
        </p:nvSpPr>
        <p:spPr>
          <a:xfrm>
            <a:off x="2844800" y="5184689"/>
            <a:ext cx="2552700" cy="1231548"/>
          </a:xfrm>
          <a:custGeom>
            <a:avLst/>
            <a:gdLst>
              <a:gd name="connsiteX0" fmla="*/ 0 w 2552700"/>
              <a:gd name="connsiteY0" fmla="*/ 758911 h 1231548"/>
              <a:gd name="connsiteX1" fmla="*/ 609600 w 2552700"/>
              <a:gd name="connsiteY1" fmla="*/ 9611 h 1231548"/>
              <a:gd name="connsiteX2" fmla="*/ 1905000 w 2552700"/>
              <a:gd name="connsiteY2" fmla="*/ 1228811 h 1231548"/>
              <a:gd name="connsiteX3" fmla="*/ 2552700 w 2552700"/>
              <a:gd name="connsiteY3" fmla="*/ 365211 h 1231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52700" h="1231548">
                <a:moveTo>
                  <a:pt x="0" y="758911"/>
                </a:moveTo>
                <a:cubicBezTo>
                  <a:pt x="146050" y="345102"/>
                  <a:pt x="292100" y="-68706"/>
                  <a:pt x="609600" y="9611"/>
                </a:cubicBezTo>
                <a:cubicBezTo>
                  <a:pt x="927100" y="87928"/>
                  <a:pt x="1581150" y="1169544"/>
                  <a:pt x="1905000" y="1228811"/>
                </a:cubicBezTo>
                <a:cubicBezTo>
                  <a:pt x="2228850" y="1288078"/>
                  <a:pt x="2552700" y="365211"/>
                  <a:pt x="2552700" y="365211"/>
                </a:cubicBezTo>
              </a:path>
            </a:pathLst>
          </a:custGeom>
          <a:ln w="38100" cmpd="sng">
            <a:solidFill>
              <a:srgbClr val="3366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1" name="Up Arrow 20"/>
          <p:cNvSpPr/>
          <p:nvPr/>
        </p:nvSpPr>
        <p:spPr bwMode="auto">
          <a:xfrm>
            <a:off x="3238500" y="4940300"/>
            <a:ext cx="228600" cy="711200"/>
          </a:xfrm>
          <a:prstGeom prst="up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26" name="Up Arrow 25"/>
          <p:cNvSpPr/>
          <p:nvPr/>
        </p:nvSpPr>
        <p:spPr bwMode="auto">
          <a:xfrm flipV="1">
            <a:off x="4635500" y="5334000"/>
            <a:ext cx="228600" cy="711200"/>
          </a:xfrm>
          <a:prstGeom prst="upArrow">
            <a:avLst/>
          </a:prstGeom>
          <a:solidFill>
            <a:srgbClr val="0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30900"/>
              </p:ext>
            </p:extLst>
          </p:nvPr>
        </p:nvGraphicFramePr>
        <p:xfrm>
          <a:off x="4371975" y="5027613"/>
          <a:ext cx="2381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3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1975" y="5027613"/>
                        <a:ext cx="23812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6707"/>
              </p:ext>
            </p:extLst>
          </p:nvPr>
        </p:nvGraphicFramePr>
        <p:xfrm>
          <a:off x="5326063" y="5753100"/>
          <a:ext cx="285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" name="Equation" r:id="rId14" imgW="152400" imgH="190500" progId="Equation.DSMT4">
                  <p:embed/>
                </p:oleObj>
              </mc:Choice>
              <mc:Fallback>
                <p:oleObj name="Equation" r:id="rId14" imgW="152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26063" y="5753100"/>
                        <a:ext cx="285750" cy="3556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39700" y="623346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Parker, </a:t>
            </a:r>
            <a:r>
              <a:rPr lang="en-US" dirty="0" smtClean="0">
                <a:solidFill>
                  <a:srgbClr val="000000"/>
                </a:solidFill>
              </a:rPr>
              <a:t>E., Theory</a:t>
            </a:r>
            <a:r>
              <a:rPr lang="en-US" dirty="0">
                <a:solidFill>
                  <a:srgbClr val="000000"/>
                </a:solidFill>
              </a:rPr>
              <a:t>. Solar Phys. 121, 271–288 (1989).</a:t>
            </a:r>
          </a:p>
        </p:txBody>
      </p:sp>
    </p:spTree>
    <p:extLst>
      <p:ext uri="{BB962C8B-B14F-4D97-AF65-F5344CB8AC3E}">
        <p14:creationId xmlns:p14="http://schemas.microsoft.com/office/powerpoint/2010/main" val="29853819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38667" y="5969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Causes of Solar Flares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9700" y="627156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Parker, </a:t>
            </a:r>
            <a:r>
              <a:rPr lang="en-US" dirty="0" smtClean="0">
                <a:solidFill>
                  <a:srgbClr val="000000"/>
                </a:solidFill>
              </a:rPr>
              <a:t>E., Theory</a:t>
            </a:r>
            <a:r>
              <a:rPr lang="en-US" dirty="0">
                <a:solidFill>
                  <a:srgbClr val="000000"/>
                </a:solidFill>
              </a:rPr>
              <a:t>. Solar Phys. 121, 271–288 (1989).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762001" y="3606799"/>
            <a:ext cx="2539999" cy="1219199"/>
            <a:chOff x="558801" y="3047934"/>
            <a:chExt cx="3047999" cy="1905065"/>
          </a:xfrm>
        </p:grpSpPr>
        <p:sp>
          <p:nvSpPr>
            <p:cNvPr id="5" name="Parallelogram 4"/>
            <p:cNvSpPr/>
            <p:nvPr/>
          </p:nvSpPr>
          <p:spPr bwMode="auto">
            <a:xfrm rot="1587143">
              <a:off x="558801" y="3124199"/>
              <a:ext cx="2870200" cy="1828800"/>
            </a:xfrm>
            <a:prstGeom prst="parallelogram">
              <a:avLst>
                <a:gd name="adj" fmla="val 38889"/>
              </a:avLst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2171700" y="3047934"/>
              <a:ext cx="1155700" cy="939865"/>
            </a:xfrm>
            <a:custGeom>
              <a:avLst/>
              <a:gdLst>
                <a:gd name="connsiteX0" fmla="*/ 0 w 1155700"/>
                <a:gd name="connsiteY0" fmla="*/ 901765 h 939865"/>
                <a:gd name="connsiteX1" fmla="*/ 596900 w 1155700"/>
                <a:gd name="connsiteY1" fmla="*/ 65 h 939865"/>
                <a:gd name="connsiteX2" fmla="*/ 1155700 w 1155700"/>
                <a:gd name="connsiteY2" fmla="*/ 939865 h 939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55700" h="939865">
                  <a:moveTo>
                    <a:pt x="0" y="901765"/>
                  </a:moveTo>
                  <a:cubicBezTo>
                    <a:pt x="202141" y="447740"/>
                    <a:pt x="404283" y="-6285"/>
                    <a:pt x="596900" y="65"/>
                  </a:cubicBezTo>
                  <a:cubicBezTo>
                    <a:pt x="789517" y="6415"/>
                    <a:pt x="1155700" y="939865"/>
                    <a:pt x="1155700" y="939865"/>
                  </a:cubicBezTo>
                </a:path>
              </a:pathLst>
            </a:custGeom>
            <a:ln w="38100" cmpd="sng">
              <a:solidFill>
                <a:srgbClr val="FF0000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939800" y="3560795"/>
              <a:ext cx="876300" cy="1112804"/>
            </a:xfrm>
            <a:custGeom>
              <a:avLst/>
              <a:gdLst>
                <a:gd name="connsiteX0" fmla="*/ 0 w 876300"/>
                <a:gd name="connsiteY0" fmla="*/ 503204 h 1112804"/>
                <a:gd name="connsiteX1" fmla="*/ 660400 w 876300"/>
                <a:gd name="connsiteY1" fmla="*/ 20604 h 1112804"/>
                <a:gd name="connsiteX2" fmla="*/ 876300 w 876300"/>
                <a:gd name="connsiteY2" fmla="*/ 1112804 h 1112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1112804">
                  <a:moveTo>
                    <a:pt x="0" y="503204"/>
                  </a:moveTo>
                  <a:cubicBezTo>
                    <a:pt x="257175" y="211104"/>
                    <a:pt x="514350" y="-80996"/>
                    <a:pt x="660400" y="20604"/>
                  </a:cubicBezTo>
                  <a:cubicBezTo>
                    <a:pt x="806450" y="122204"/>
                    <a:pt x="841375" y="617504"/>
                    <a:pt x="876300" y="1112804"/>
                  </a:cubicBezTo>
                </a:path>
              </a:pathLst>
            </a:custGeom>
            <a:ln w="38100" cmpd="sng">
              <a:solidFill>
                <a:srgbClr val="3366FF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H="1">
              <a:off x="2019300" y="4038599"/>
              <a:ext cx="127000" cy="15240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V="1">
              <a:off x="1892300" y="4648199"/>
              <a:ext cx="254000" cy="3810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H="1" flipV="1">
              <a:off x="800100" y="3911599"/>
              <a:ext cx="63500" cy="20320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3429000" y="3898899"/>
              <a:ext cx="177800" cy="1270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Rectangle 20"/>
          <p:cNvSpPr/>
          <p:nvPr/>
        </p:nvSpPr>
        <p:spPr>
          <a:xfrm rot="1600259">
            <a:off x="127000" y="4620567"/>
            <a:ext cx="2438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Random motion of footprints</a:t>
            </a:r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342680" y="2095500"/>
            <a:ext cx="4646659" cy="3066474"/>
            <a:chOff x="126063" y="1562100"/>
            <a:chExt cx="6994481" cy="4615874"/>
          </a:xfrm>
        </p:grpSpPr>
        <p:sp>
          <p:nvSpPr>
            <p:cNvPr id="24" name="Rectangle 23"/>
            <p:cNvSpPr/>
            <p:nvPr/>
          </p:nvSpPr>
          <p:spPr bwMode="auto">
            <a:xfrm>
              <a:off x="1879600" y="2349500"/>
              <a:ext cx="3073400" cy="279400"/>
            </a:xfrm>
            <a:prstGeom prst="rect">
              <a:avLst/>
            </a:prstGeom>
            <a:gradFill flip="none" rotWithShape="1">
              <a:gsLst>
                <a:gs pos="0">
                  <a:srgbClr val="FFFF00"/>
                </a:gs>
                <a:gs pos="100000">
                  <a:srgbClr val="FFFF00"/>
                </a:gs>
                <a:gs pos="51000">
                  <a:srgbClr val="FF6600"/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05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37013" y="2139347"/>
              <a:ext cx="1185243" cy="7875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Current </a:t>
              </a:r>
            </a:p>
            <a:p>
              <a:r>
                <a:rPr lang="en-US" sz="1400" dirty="0" smtClean="0">
                  <a:solidFill>
                    <a:schemeClr val="tx1"/>
                  </a:solidFill>
                </a:rPr>
                <a:t>Sheet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0363" y="2139749"/>
              <a:ext cx="1584888" cy="7875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Magnetic </a:t>
              </a:r>
            </a:p>
            <a:p>
              <a:r>
                <a:rPr lang="en-US" sz="1400" dirty="0" smtClean="0">
                  <a:solidFill>
                    <a:schemeClr val="tx1"/>
                  </a:solidFill>
                </a:rPr>
                <a:t>Field Lines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796010" y="4787364"/>
              <a:ext cx="1324534" cy="7875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Diffusion </a:t>
              </a:r>
            </a:p>
            <a:p>
              <a:r>
                <a:rPr lang="en-US" sz="1400" dirty="0" smtClean="0">
                  <a:solidFill>
                    <a:schemeClr val="tx1"/>
                  </a:solidFill>
                </a:rPr>
                <a:t>Region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6063" y="4705149"/>
              <a:ext cx="1930620" cy="7875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Magnetic</a:t>
              </a:r>
            </a:p>
            <a:p>
              <a:r>
                <a:rPr lang="en-US" sz="1400" dirty="0" smtClean="0">
                  <a:solidFill>
                    <a:schemeClr val="tx1"/>
                  </a:solidFill>
                </a:rPr>
                <a:t>Reconnection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pic>
          <p:nvPicPr>
            <p:cNvPr id="29" name="Picture 28" descr="Reconnection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68500" y="4025900"/>
              <a:ext cx="2959100" cy="2152074"/>
            </a:xfrm>
            <a:prstGeom prst="rect">
              <a:avLst/>
            </a:prstGeom>
          </p:spPr>
        </p:pic>
        <p:sp>
          <p:nvSpPr>
            <p:cNvPr id="30" name="Oval 29"/>
            <p:cNvSpPr/>
            <p:nvPr/>
          </p:nvSpPr>
          <p:spPr bwMode="auto">
            <a:xfrm>
              <a:off x="2768600" y="4800600"/>
              <a:ext cx="1460500" cy="584200"/>
            </a:xfrm>
            <a:prstGeom prst="ellipse">
              <a:avLst/>
            </a:prstGeom>
            <a:noFill/>
            <a:ln w="762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05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cxnSp>
          <p:nvCxnSpPr>
            <p:cNvPr id="31" name="Straight Arrow Connector 30"/>
            <p:cNvCxnSpPr>
              <a:stCxn id="30" idx="6"/>
            </p:cNvCxnSpPr>
            <p:nvPr/>
          </p:nvCxnSpPr>
          <p:spPr bwMode="auto">
            <a:xfrm>
              <a:off x="4229100" y="5092701"/>
              <a:ext cx="1441959" cy="44267"/>
            </a:xfrm>
            <a:prstGeom prst="straightConnector1">
              <a:avLst/>
            </a:prstGeom>
            <a:solidFill>
              <a:srgbClr val="00B8FF"/>
            </a:solidFill>
            <a:ln w="76200" cap="flat" cmpd="sng" algn="ctr">
              <a:solidFill>
                <a:srgbClr val="00CC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32" name="Group 31"/>
            <p:cNvGrpSpPr/>
            <p:nvPr/>
          </p:nvGrpSpPr>
          <p:grpSpPr>
            <a:xfrm>
              <a:off x="1917700" y="1562100"/>
              <a:ext cx="2992726" cy="1849437"/>
              <a:chOff x="1409700" y="1320800"/>
              <a:chExt cx="3390900" cy="2095500"/>
            </a:xfrm>
          </p:grpSpPr>
          <p:cxnSp>
            <p:nvCxnSpPr>
              <p:cNvPr id="33" name="Straight Arrow Connector 32"/>
              <p:cNvCxnSpPr/>
              <p:nvPr/>
            </p:nvCxnSpPr>
            <p:spPr bwMode="auto">
              <a:xfrm>
                <a:off x="1409700" y="1320800"/>
                <a:ext cx="3390900" cy="0"/>
              </a:xfrm>
              <a:prstGeom prst="straightConnector1">
                <a:avLst/>
              </a:prstGeom>
              <a:solidFill>
                <a:srgbClr val="00B8FF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>
                <a:off x="1409700" y="1612900"/>
                <a:ext cx="3390900" cy="0"/>
              </a:xfrm>
              <a:prstGeom prst="straightConnector1">
                <a:avLst/>
              </a:prstGeom>
              <a:solidFill>
                <a:srgbClr val="00B8FF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5" name="Straight Arrow Connector 34"/>
              <p:cNvCxnSpPr/>
              <p:nvPr/>
            </p:nvCxnSpPr>
            <p:spPr bwMode="auto">
              <a:xfrm>
                <a:off x="1409700" y="1905000"/>
                <a:ext cx="3390900" cy="0"/>
              </a:xfrm>
              <a:prstGeom prst="straightConnector1">
                <a:avLst/>
              </a:prstGeom>
              <a:solidFill>
                <a:srgbClr val="00B8FF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6" name="Straight Arrow Connector 35"/>
              <p:cNvCxnSpPr/>
              <p:nvPr/>
            </p:nvCxnSpPr>
            <p:spPr bwMode="auto">
              <a:xfrm>
                <a:off x="1409700" y="2209800"/>
                <a:ext cx="3390900" cy="0"/>
              </a:xfrm>
              <a:prstGeom prst="straightConnector1">
                <a:avLst/>
              </a:prstGeom>
              <a:solidFill>
                <a:srgbClr val="00B8FF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7" name="Straight Arrow Connector 36"/>
              <p:cNvCxnSpPr/>
              <p:nvPr/>
            </p:nvCxnSpPr>
            <p:spPr bwMode="auto">
              <a:xfrm flipH="1">
                <a:off x="1409700" y="2527300"/>
                <a:ext cx="3390900" cy="0"/>
              </a:xfrm>
              <a:prstGeom prst="straightConnector1">
                <a:avLst/>
              </a:prstGeom>
              <a:solidFill>
                <a:srgbClr val="00B8FF"/>
              </a:solidFill>
              <a:ln w="381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8" name="Straight Arrow Connector 37"/>
              <p:cNvCxnSpPr/>
              <p:nvPr/>
            </p:nvCxnSpPr>
            <p:spPr bwMode="auto">
              <a:xfrm flipH="1">
                <a:off x="1409700" y="2819400"/>
                <a:ext cx="3390900" cy="0"/>
              </a:xfrm>
              <a:prstGeom prst="straightConnector1">
                <a:avLst/>
              </a:prstGeom>
              <a:solidFill>
                <a:srgbClr val="00B8FF"/>
              </a:solidFill>
              <a:ln w="381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9" name="Straight Arrow Connector 38"/>
              <p:cNvCxnSpPr/>
              <p:nvPr/>
            </p:nvCxnSpPr>
            <p:spPr bwMode="auto">
              <a:xfrm flipH="1">
                <a:off x="1409700" y="3111500"/>
                <a:ext cx="3390900" cy="0"/>
              </a:xfrm>
              <a:prstGeom prst="straightConnector1">
                <a:avLst/>
              </a:prstGeom>
              <a:solidFill>
                <a:srgbClr val="00B8FF"/>
              </a:solidFill>
              <a:ln w="381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0" name="Straight Arrow Connector 39"/>
              <p:cNvCxnSpPr/>
              <p:nvPr/>
            </p:nvCxnSpPr>
            <p:spPr bwMode="auto">
              <a:xfrm flipH="1">
                <a:off x="1409700" y="3416300"/>
                <a:ext cx="3390900" cy="0"/>
              </a:xfrm>
              <a:prstGeom prst="straightConnector1">
                <a:avLst/>
              </a:prstGeom>
              <a:solidFill>
                <a:srgbClr val="00B8FF"/>
              </a:solidFill>
              <a:ln w="381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41" name="Straight Arrow Connector 40"/>
            <p:cNvCxnSpPr/>
            <p:nvPr/>
          </p:nvCxnSpPr>
          <p:spPr bwMode="auto">
            <a:xfrm>
              <a:off x="4933883" y="2489199"/>
              <a:ext cx="813644" cy="47865"/>
            </a:xfrm>
            <a:prstGeom prst="straightConnector1">
              <a:avLst/>
            </a:prstGeom>
            <a:solidFill>
              <a:srgbClr val="00B8FF"/>
            </a:solidFill>
            <a:ln w="76200" cap="flat" cmpd="sng" algn="ctr">
              <a:solidFill>
                <a:srgbClr val="00CC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25967" y="5753101"/>
            <a:ext cx="8382000" cy="457200"/>
          </a:xfrm>
        </p:spPr>
        <p:txBody>
          <a:bodyPr tIns="7056"/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However, still an open Question !!</a:t>
            </a:r>
            <a:endParaRPr lang="en-US" sz="2000" dirty="0">
              <a:solidFill>
                <a:srgbClr val="FF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0" name="Picture 19" descr="JHV_screenshot_created_2013-05-15_02.20.2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51574"/>
            <a:ext cx="3162300" cy="2004463"/>
          </a:xfrm>
          <a:prstGeom prst="rect">
            <a:avLst/>
          </a:prstGeom>
        </p:spPr>
      </p:pic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28340"/>
              </p:ext>
            </p:extLst>
          </p:nvPr>
        </p:nvGraphicFramePr>
        <p:xfrm>
          <a:off x="7864475" y="2967459"/>
          <a:ext cx="1152525" cy="61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6" name="Equation" r:id="rId7" imgW="812800" imgH="431800" progId="Equation.DSMT4">
                  <p:embed/>
                </p:oleObj>
              </mc:Choice>
              <mc:Fallback>
                <p:oleObj name="Equation" r:id="rId7" imgW="812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4475" y="2967459"/>
                        <a:ext cx="1152525" cy="612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05230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6604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First principles simulations in 3D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42900" y="2057400"/>
            <a:ext cx="4826000" cy="2679700"/>
            <a:chOff x="660400" y="2057400"/>
            <a:chExt cx="4826000" cy="2679700"/>
          </a:xfrm>
        </p:grpSpPr>
        <p:grpSp>
          <p:nvGrpSpPr>
            <p:cNvPr id="6" name="Group 5"/>
            <p:cNvGrpSpPr/>
            <p:nvPr/>
          </p:nvGrpSpPr>
          <p:grpSpPr>
            <a:xfrm>
              <a:off x="660400" y="2057400"/>
              <a:ext cx="4826000" cy="2679700"/>
              <a:chOff x="571500" y="2438400"/>
              <a:chExt cx="4826000" cy="2679700"/>
            </a:xfrm>
          </p:grpSpPr>
          <p:sp>
            <p:nvSpPr>
              <p:cNvPr id="5" name="Rectangle 4"/>
              <p:cNvSpPr/>
              <p:nvPr/>
            </p:nvSpPr>
            <p:spPr bwMode="auto">
              <a:xfrm>
                <a:off x="571500" y="2438400"/>
                <a:ext cx="4826000" cy="26797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ts val="2388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MalOtf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1024764"/>
                  </p:ext>
                </p:extLst>
              </p:nvPr>
            </p:nvGraphicFramePr>
            <p:xfrm>
              <a:off x="863600" y="2590800"/>
              <a:ext cx="4158226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231" name="Equation" r:id="rId5" imgW="2222500" imgH="393700" progId="Equation.DSMT4">
                      <p:embed/>
                    </p:oleObj>
                  </mc:Choice>
                  <mc:Fallback>
                    <p:oleObj name="Equation" r:id="rId5" imgW="2222500" imgH="393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63600" y="2590800"/>
                            <a:ext cx="4158226" cy="736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1252261"/>
                  </p:ext>
                </p:extLst>
              </p:nvPr>
            </p:nvGraphicFramePr>
            <p:xfrm>
              <a:off x="858838" y="3328988"/>
              <a:ext cx="2946400" cy="784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232" name="Equation" r:id="rId7" imgW="1574800" imgH="419100" progId="Equation.DSMT4">
                      <p:embed/>
                    </p:oleObj>
                  </mc:Choice>
                  <mc:Fallback>
                    <p:oleObj name="Equation" r:id="rId7" imgW="1574800" imgH="419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58838" y="3328988"/>
                            <a:ext cx="2946400" cy="784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518093"/>
                </p:ext>
              </p:extLst>
            </p:nvPr>
          </p:nvGraphicFramePr>
          <p:xfrm>
            <a:off x="949325" y="3736975"/>
            <a:ext cx="1520825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3" name="Equation" r:id="rId9" imgW="812800" imgH="431800" progId="Equation.DSMT4">
                    <p:embed/>
                  </p:oleObj>
                </mc:Choice>
                <mc:Fallback>
                  <p:oleObj name="Equation" r:id="rId9" imgW="8128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9325" y="3736975"/>
                          <a:ext cx="1520825" cy="808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1"/>
          <p:cNvSpPr/>
          <p:nvPr/>
        </p:nvSpPr>
        <p:spPr>
          <a:xfrm>
            <a:off x="139700" y="623346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Parker, </a:t>
            </a:r>
            <a:r>
              <a:rPr lang="en-US" dirty="0" smtClean="0">
                <a:solidFill>
                  <a:srgbClr val="000000"/>
                </a:solidFill>
              </a:rPr>
              <a:t>E., Theory</a:t>
            </a:r>
            <a:r>
              <a:rPr lang="en-US" dirty="0">
                <a:solidFill>
                  <a:srgbClr val="000000"/>
                </a:solidFill>
              </a:rPr>
              <a:t>. Solar Phys. 121, 271–288 (1989).</a:t>
            </a:r>
          </a:p>
        </p:txBody>
      </p:sp>
      <p:pic>
        <p:nvPicPr>
          <p:cNvPr id="2" name="Picture 1" descr="fig3_pr_tamari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4556" y="1447800"/>
            <a:ext cx="3348924" cy="362102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79500" y="5384800"/>
            <a:ext cx="7048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Requires </a:t>
            </a:r>
            <a:r>
              <a:rPr lang="en-US" sz="2000" b="1" dirty="0" err="1" smtClean="0">
                <a:solidFill>
                  <a:srgbClr val="FF0000"/>
                </a:solidFill>
              </a:rPr>
              <a:t>tooooooo</a:t>
            </a:r>
            <a:r>
              <a:rPr lang="en-US" sz="2000" b="1" dirty="0" smtClean="0">
                <a:solidFill>
                  <a:srgbClr val="FF0000"/>
                </a:solidFill>
              </a:rPr>
              <a:t> much computational power!!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66625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64067" y="736601"/>
            <a:ext cx="8382000" cy="457200"/>
          </a:xfrm>
        </p:spPr>
        <p:txBody>
          <a:bodyPr tIns="7056"/>
          <a:lstStyle/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Model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b</a:t>
            </a:r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ased on self-organized criticality (SOC)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700" y="1270000"/>
            <a:ext cx="2603500" cy="212633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65100" y="5899835"/>
            <a:ext cx="48133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D. Hughes, </a:t>
            </a:r>
            <a:r>
              <a:rPr lang="en-US" sz="1400" dirty="0" smtClean="0">
                <a:solidFill>
                  <a:srgbClr val="000000"/>
                </a:solidFill>
              </a:rPr>
              <a:t>et al. Phys</a:t>
            </a:r>
            <a:r>
              <a:rPr lang="en-US" sz="1400" dirty="0">
                <a:solidFill>
                  <a:srgbClr val="000000"/>
                </a:solidFill>
              </a:rPr>
              <a:t>. Rev. </a:t>
            </a:r>
            <a:r>
              <a:rPr lang="en-US" sz="1400" dirty="0" err="1">
                <a:solidFill>
                  <a:srgbClr val="000000"/>
                </a:solidFill>
              </a:rPr>
              <a:t>Lett</a:t>
            </a:r>
            <a:r>
              <a:rPr lang="en-US" sz="1400" dirty="0">
                <a:solidFill>
                  <a:srgbClr val="000000"/>
                </a:solidFill>
              </a:rPr>
              <a:t>. 90, 131101 </a:t>
            </a:r>
            <a:r>
              <a:rPr lang="en-US" sz="1400" dirty="0" smtClean="0">
                <a:solidFill>
                  <a:srgbClr val="000000"/>
                </a:solidFill>
              </a:rPr>
              <a:t>(2003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77800" y="6195369"/>
            <a:ext cx="88265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here are many more works studying this phenomenon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8599" y="1828799"/>
            <a:ext cx="4678659" cy="337820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533900" y="5226735"/>
            <a:ext cx="4152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Exponent = -3. Expected value ~ 1.68</a:t>
            </a:r>
          </a:p>
          <a:p>
            <a:r>
              <a:rPr lang="en-US" sz="1400" dirty="0" smtClean="0">
                <a:solidFill>
                  <a:srgbClr val="000000"/>
                </a:solidFill>
              </a:rPr>
              <a:t>Inter-time distribution: Poisson (not expected)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7900" y="3427718"/>
            <a:ext cx="2184400" cy="2274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19656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MalOtf"/>
        <a:ea typeface="ＭＳ Ｐゴシック"/>
        <a:cs typeface="ＭＳ Ｐゴシック"/>
      </a:majorFont>
      <a:minorFont>
        <a:latin typeface="MalOtf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MalOtf"/>
        <a:ea typeface="ＭＳ Ｐゴシック"/>
        <a:cs typeface="ＭＳ Ｐゴシック"/>
      </a:majorFont>
      <a:minorFont>
        <a:latin typeface="MalOtf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49</TotalTime>
  <Words>1223</Words>
  <Application>Microsoft Macintosh PowerPoint</Application>
  <PresentationFormat>On-screen Show (4:3)</PresentationFormat>
  <Paragraphs>183</Paragraphs>
  <Slides>32</Slides>
  <Notes>30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1_Office Theme</vt:lpstr>
      <vt:lpstr>Equation</vt:lpstr>
      <vt:lpstr>PowerPoint Presentation</vt:lpstr>
      <vt:lpstr>What are solar flares??</vt:lpstr>
      <vt:lpstr>X-ray video of the Sun</vt:lpstr>
      <vt:lpstr>Why is it important?</vt:lpstr>
      <vt:lpstr>Impact on our lives</vt:lpstr>
      <vt:lpstr>Magnetohydrodynamics</vt:lpstr>
      <vt:lpstr>Causes of Solar Flares</vt:lpstr>
      <vt:lpstr>First principles simulations in 3D</vt:lpstr>
      <vt:lpstr>Model based on self-organized criticality (SOC)</vt:lpstr>
      <vt:lpstr>Model Description</vt:lpstr>
      <vt:lpstr>Model Description</vt:lpstr>
      <vt:lpstr>Model Description. Photospheric Plasma</vt:lpstr>
      <vt:lpstr>Kink Instability</vt:lpstr>
      <vt:lpstr>Model Description. Magnetic Flux Tubes</vt:lpstr>
      <vt:lpstr>Model Description. Loop Interaction</vt:lpstr>
      <vt:lpstr>Simulation Parameters and Total Energy</vt:lpstr>
      <vt:lpstr>Simulation Results</vt:lpstr>
      <vt:lpstr>Energy Distribution of Flares</vt:lpstr>
      <vt:lpstr>Energy Distribution: A closer look</vt:lpstr>
      <vt:lpstr>Inter-time Distribution of Flares</vt:lpstr>
      <vt:lpstr>Inter-time Distribution: A closer look</vt:lpstr>
      <vt:lpstr>Energy-Time Correlations</vt:lpstr>
      <vt:lpstr>Energy-Time Correlations. A closer look</vt:lpstr>
      <vt:lpstr>Omori’s law in Earthquakes</vt:lpstr>
      <vt:lpstr>Omori’s law for Solar flares</vt:lpstr>
      <vt:lpstr>Omori’s law for Solar flares</vt:lpstr>
      <vt:lpstr>Omori’s law for Numerical Catalogues</vt:lpstr>
      <vt:lpstr>Omori’s law all together</vt:lpstr>
      <vt:lpstr>Numerical Catalogues: One step forward</vt:lpstr>
      <vt:lpstr>Omori’s law for declustered catalogues</vt:lpstr>
      <vt:lpstr>Summary</vt:lpstr>
      <vt:lpstr>Thank you for your attentio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enato</dc:creator>
  <cp:lastModifiedBy>Miller Mendoza Jimenez</cp:lastModifiedBy>
  <cp:revision>1059</cp:revision>
  <cp:lastPrinted>2015-07-17T12:41:30Z</cp:lastPrinted>
  <dcterms:created xsi:type="dcterms:W3CDTF">1601-01-01T00:00:00Z</dcterms:created>
  <dcterms:modified xsi:type="dcterms:W3CDTF">2017-12-15T12:05:34Z</dcterms:modified>
</cp:coreProperties>
</file>